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E7CBB5" w14:textId="77777777" w:rsidR="00896C32" w:rsidRDefault="00367456">
      <w:pPr>
        <w:rPr>
          <w:sz w:val="32"/>
          <w:szCs w:val="32"/>
        </w:rPr>
      </w:pPr>
      <w:r>
        <w:rPr>
          <w:rFonts w:hint="eastAsia"/>
        </w:rPr>
        <w:t xml:space="preserve">                          </w:t>
      </w:r>
      <w:r w:rsidR="00AE19E0">
        <w:rPr>
          <w:rFonts w:hint="eastAsia"/>
        </w:rPr>
        <w:t xml:space="preserve"> </w:t>
      </w:r>
      <w:proofErr w:type="spellStart"/>
      <w:r w:rsidRPr="00367456">
        <w:rPr>
          <w:sz w:val="32"/>
          <w:szCs w:val="32"/>
        </w:rPr>
        <w:t>S</w:t>
      </w:r>
      <w:r w:rsidRPr="00367456">
        <w:rPr>
          <w:rFonts w:hint="eastAsia"/>
          <w:sz w:val="32"/>
          <w:szCs w:val="32"/>
        </w:rPr>
        <w:t>cipy</w:t>
      </w:r>
      <w:proofErr w:type="spellEnd"/>
      <w:r w:rsidRPr="00367456">
        <w:rPr>
          <w:rFonts w:hint="eastAsia"/>
          <w:sz w:val="32"/>
          <w:szCs w:val="32"/>
        </w:rPr>
        <w:t>作业</w:t>
      </w:r>
    </w:p>
    <w:p w14:paraId="10E7CBB6" w14:textId="77777777" w:rsidR="009355E3" w:rsidRDefault="009355E3">
      <w:pPr>
        <w:rPr>
          <w:sz w:val="32"/>
          <w:szCs w:val="32"/>
        </w:rPr>
      </w:pPr>
    </w:p>
    <w:p w14:paraId="6486743C" w14:textId="1DD4BEBE" w:rsidR="000401C3" w:rsidRPr="000401C3" w:rsidRDefault="00DA28BA" w:rsidP="000401C3">
      <w:pPr>
        <w:pStyle w:val="a3"/>
        <w:numPr>
          <w:ilvl w:val="0"/>
          <w:numId w:val="3"/>
        </w:numPr>
        <w:ind w:firstLineChars="0"/>
        <w:rPr>
          <w:rFonts w:ascii="宋体" w:eastAsia="宋体" w:hAnsi="宋体" w:cs="宋体"/>
          <w:kern w:val="0"/>
          <w:sz w:val="24"/>
          <w:szCs w:val="24"/>
        </w:rPr>
      </w:pPr>
      <w:r w:rsidRPr="000401C3">
        <w:rPr>
          <w:rFonts w:ascii="宋体" w:eastAsia="宋体" w:hAnsi="宋体" w:cs="宋体"/>
          <w:kern w:val="0"/>
          <w:sz w:val="24"/>
          <w:szCs w:val="24"/>
        </w:rPr>
        <w:t>求解非线性方程组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0401C3">
        <w:rPr>
          <w:rFonts w:ascii="宋体" w:eastAsia="宋体" w:hAnsi="宋体" w:cs="宋体"/>
          <w:kern w:val="0"/>
          <w:sz w:val="24"/>
          <w:szCs w:val="24"/>
        </w:rPr>
        <w:t xml:space="preserve">cos(a) = 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1</w:t>
      </w:r>
      <w:r w:rsidRPr="000401C3">
        <w:rPr>
          <w:rFonts w:ascii="宋体" w:eastAsia="宋体" w:hAnsi="宋体" w:cs="宋体"/>
          <w:kern w:val="0"/>
          <w:sz w:val="24"/>
          <w:szCs w:val="24"/>
        </w:rPr>
        <w:t xml:space="preserve"> - d^2 / (2*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r</w:t>
      </w:r>
      <w:r w:rsidRPr="000401C3">
        <w:rPr>
          <w:rFonts w:ascii="宋体" w:eastAsia="宋体" w:hAnsi="宋体" w:cs="宋体"/>
          <w:kern w:val="0"/>
          <w:sz w:val="24"/>
          <w:szCs w:val="24"/>
        </w:rPr>
        <w:t xml:space="preserve">^2) 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0401C3">
        <w:rPr>
          <w:rFonts w:ascii="宋体" w:eastAsia="宋体" w:hAnsi="宋体" w:cs="宋体"/>
          <w:kern w:val="0"/>
          <w:sz w:val="24"/>
          <w:szCs w:val="24"/>
        </w:rPr>
        <w:t>L = a * r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0401C3">
        <w:rPr>
          <w:rFonts w:ascii="宋体" w:eastAsia="宋体" w:hAnsi="宋体" w:cs="宋体"/>
          <w:kern w:val="0"/>
          <w:sz w:val="24"/>
          <w:szCs w:val="24"/>
        </w:rPr>
        <w:t>d = 140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0401C3">
        <w:rPr>
          <w:rFonts w:ascii="宋体" w:eastAsia="宋体" w:hAnsi="宋体" w:cs="宋体"/>
          <w:kern w:val="0"/>
          <w:sz w:val="24"/>
          <w:szCs w:val="24"/>
        </w:rPr>
        <w:t>L = 156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;</w:t>
      </w:r>
      <w:r w:rsidRPr="000401C3">
        <w:rPr>
          <w:rFonts w:ascii="Arial" w:hAnsi="Arial" w:cs="Arial"/>
          <w:color w:val="4F4F4F"/>
          <w:sz w:val="22"/>
          <w:shd w:val="clear" w:color="auto" w:fill="FFFFFF"/>
        </w:rPr>
        <w:t xml:space="preserve"> 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导入</w:t>
      </w:r>
      <w:r w:rsidRPr="000401C3">
        <w:rPr>
          <w:rFonts w:ascii="宋体" w:eastAsia="宋体" w:hAnsi="宋体" w:cs="宋体"/>
          <w:kern w:val="0"/>
          <w:sz w:val="24"/>
          <w:szCs w:val="24"/>
        </w:rPr>
        <w:t>参数雅克比矩阵</w:t>
      </w:r>
      <w:r w:rsidRPr="000401C3">
        <w:rPr>
          <w:rFonts w:ascii="宋体" w:eastAsia="宋体" w:hAnsi="宋体" w:cs="宋体" w:hint="eastAsia"/>
          <w:kern w:val="0"/>
          <w:sz w:val="24"/>
          <w:szCs w:val="24"/>
        </w:rPr>
        <w:t>, 再次进行求解。</w:t>
      </w:r>
    </w:p>
    <w:p w14:paraId="599AAC67" w14:textId="1ABECFFC" w:rsidR="000401C3" w:rsidRDefault="000401C3" w:rsidP="000401C3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C</w:t>
      </w:r>
      <w:r w:rsidRPr="004465D8">
        <w:rPr>
          <w:rFonts w:ascii="宋体" w:eastAsia="宋体" w:hAnsi="宋体" w:cs="宋体"/>
          <w:kern w:val="0"/>
          <w:sz w:val="24"/>
          <w:szCs w:val="24"/>
          <w:highlight w:val="yellow"/>
        </w:rPr>
        <w:t>ode:</w:t>
      </w:r>
    </w:p>
    <w:p w14:paraId="4A4A296E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from </w:t>
      </w:r>
      <w:proofErr w:type="spellStart"/>
      <w:proofErr w:type="gramStart"/>
      <w:r w:rsidRPr="00C50DC7">
        <w:rPr>
          <w:rFonts w:ascii="宋体" w:eastAsia="宋体" w:hAnsi="宋体" w:cs="宋体"/>
          <w:kern w:val="0"/>
          <w:sz w:val="24"/>
          <w:szCs w:val="24"/>
        </w:rPr>
        <w:t>scipy.optimize</w:t>
      </w:r>
      <w:proofErr w:type="spellEnd"/>
      <w:proofErr w:type="gramEnd"/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 import </w:t>
      </w:r>
      <w:proofErr w:type="spellStart"/>
      <w:r w:rsidRPr="00C50DC7">
        <w:rPr>
          <w:rFonts w:ascii="宋体" w:eastAsia="宋体" w:hAnsi="宋体" w:cs="宋体"/>
          <w:kern w:val="0"/>
          <w:sz w:val="24"/>
          <w:szCs w:val="24"/>
        </w:rPr>
        <w:t>fsolve</w:t>
      </w:r>
      <w:proofErr w:type="spellEnd"/>
    </w:p>
    <w:p w14:paraId="1A24449E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from math import cos, sin</w:t>
      </w:r>
    </w:p>
    <w:p w14:paraId="7C692B33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9D6942A" w14:textId="7E2AB76F" w:rsidR="00C50DC7" w:rsidRPr="009E2475" w:rsidRDefault="00C50DC7" w:rsidP="009E24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d, L = 140, 156</w:t>
      </w:r>
    </w:p>
    <w:p w14:paraId="67FF0066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3CBF2D89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def f(x):</w:t>
      </w:r>
    </w:p>
    <w:p w14:paraId="0D42AA81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 w:hint="eastAsia"/>
          <w:kern w:val="0"/>
          <w:sz w:val="24"/>
          <w:szCs w:val="24"/>
        </w:rPr>
        <w:t xml:space="preserve">    x0, x1 = </w:t>
      </w:r>
      <w:proofErr w:type="spellStart"/>
      <w:r w:rsidRPr="00C50DC7">
        <w:rPr>
          <w:rFonts w:ascii="宋体" w:eastAsia="宋体" w:hAnsi="宋体" w:cs="宋体" w:hint="eastAsia"/>
          <w:kern w:val="0"/>
          <w:sz w:val="24"/>
          <w:szCs w:val="24"/>
        </w:rPr>
        <w:t>x.tolist</w:t>
      </w:r>
      <w:proofErr w:type="spellEnd"/>
      <w:r w:rsidRPr="00C50DC7">
        <w:rPr>
          <w:rFonts w:ascii="宋体" w:eastAsia="宋体" w:hAnsi="宋体" w:cs="宋体" w:hint="eastAsia"/>
          <w:kern w:val="0"/>
          <w:sz w:val="24"/>
          <w:szCs w:val="24"/>
        </w:rPr>
        <w:t>()  # x0 表示 a，x1 表示 r</w:t>
      </w:r>
    </w:p>
    <w:p w14:paraId="2C3F4EDE" w14:textId="3B28EEFF" w:rsidR="00C50DC7" w:rsidRPr="009E2475" w:rsidRDefault="00C50DC7" w:rsidP="009E24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    return [cos(x0) - 1 + d ** 2 / (2 * x1 ** 2), L - x0 * x1]</w:t>
      </w:r>
    </w:p>
    <w:p w14:paraId="13C1650E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D4E8BB8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result1 = </w:t>
      </w:r>
      <w:proofErr w:type="spellStart"/>
      <w:proofErr w:type="gramStart"/>
      <w:r w:rsidRPr="00C50DC7">
        <w:rPr>
          <w:rFonts w:ascii="宋体" w:eastAsia="宋体" w:hAnsi="宋体" w:cs="宋体"/>
          <w:kern w:val="0"/>
          <w:sz w:val="24"/>
          <w:szCs w:val="24"/>
        </w:rPr>
        <w:t>fsolve</w:t>
      </w:r>
      <w:proofErr w:type="spellEnd"/>
      <w:r w:rsidRPr="00C50DC7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C50DC7">
        <w:rPr>
          <w:rFonts w:ascii="宋体" w:eastAsia="宋体" w:hAnsi="宋体" w:cs="宋体"/>
          <w:kern w:val="0"/>
          <w:sz w:val="24"/>
          <w:szCs w:val="24"/>
        </w:rPr>
        <w:t>f, [1, 1])</w:t>
      </w:r>
    </w:p>
    <w:p w14:paraId="4953168B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print(result1)</w:t>
      </w:r>
    </w:p>
    <w:p w14:paraId="47D8459B" w14:textId="61B92D41" w:rsidR="00C50DC7" w:rsidRPr="009E2475" w:rsidRDefault="00C50DC7" w:rsidP="009E24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print(f(result1))</w:t>
      </w:r>
    </w:p>
    <w:p w14:paraId="4EF32BE4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1E7A8D6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 w:hint="eastAsia"/>
          <w:kern w:val="0"/>
          <w:sz w:val="24"/>
          <w:szCs w:val="24"/>
        </w:rPr>
        <w:t># 下面引入雅可比矩阵</w:t>
      </w:r>
    </w:p>
    <w:p w14:paraId="0F44FFDF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def j(x):</w:t>
      </w:r>
    </w:p>
    <w:p w14:paraId="6518D797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    x0, x1 = </w:t>
      </w:r>
      <w:proofErr w:type="spellStart"/>
      <w:proofErr w:type="gramStart"/>
      <w:r w:rsidRPr="00C50DC7">
        <w:rPr>
          <w:rFonts w:ascii="宋体" w:eastAsia="宋体" w:hAnsi="宋体" w:cs="宋体"/>
          <w:kern w:val="0"/>
          <w:sz w:val="24"/>
          <w:szCs w:val="24"/>
        </w:rPr>
        <w:t>x.tolist</w:t>
      </w:r>
      <w:proofErr w:type="spellEnd"/>
      <w:proofErr w:type="gramEnd"/>
      <w:r w:rsidRPr="00C50DC7">
        <w:rPr>
          <w:rFonts w:ascii="宋体" w:eastAsia="宋体" w:hAnsi="宋体" w:cs="宋体"/>
          <w:kern w:val="0"/>
          <w:sz w:val="24"/>
          <w:szCs w:val="24"/>
        </w:rPr>
        <w:t>()</w:t>
      </w:r>
    </w:p>
    <w:p w14:paraId="5D84C6C3" w14:textId="11D787A7" w:rsidR="00C50DC7" w:rsidRPr="009E2475" w:rsidRDefault="00C50DC7" w:rsidP="009E24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    return [[sin(x0), -19600 / (x1 ** 3)], [-x1, -x0]]</w:t>
      </w:r>
    </w:p>
    <w:p w14:paraId="49CA16DB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8DBBE9A" w14:textId="77777777" w:rsidR="00C50DC7" w:rsidRPr="00C50DC7" w:rsidRDefault="00C50DC7" w:rsidP="00C50DC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result2 = </w:t>
      </w:r>
      <w:proofErr w:type="spellStart"/>
      <w:proofErr w:type="gramStart"/>
      <w:r w:rsidRPr="00C50DC7">
        <w:rPr>
          <w:rFonts w:ascii="宋体" w:eastAsia="宋体" w:hAnsi="宋体" w:cs="宋体"/>
          <w:kern w:val="0"/>
          <w:sz w:val="24"/>
          <w:szCs w:val="24"/>
        </w:rPr>
        <w:t>fsolve</w:t>
      </w:r>
      <w:proofErr w:type="spellEnd"/>
      <w:r w:rsidRPr="00C50DC7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C50DC7">
        <w:rPr>
          <w:rFonts w:ascii="宋体" w:eastAsia="宋体" w:hAnsi="宋体" w:cs="宋体"/>
          <w:kern w:val="0"/>
          <w:sz w:val="24"/>
          <w:szCs w:val="24"/>
        </w:rPr>
        <w:t xml:space="preserve">f, [1, 1], </w:t>
      </w:r>
      <w:proofErr w:type="spellStart"/>
      <w:r w:rsidRPr="00C50DC7">
        <w:rPr>
          <w:rFonts w:ascii="宋体" w:eastAsia="宋体" w:hAnsi="宋体" w:cs="宋体"/>
          <w:kern w:val="0"/>
          <w:sz w:val="24"/>
          <w:szCs w:val="24"/>
        </w:rPr>
        <w:t>fprime</w:t>
      </w:r>
      <w:proofErr w:type="spellEnd"/>
      <w:r w:rsidRPr="00C50DC7">
        <w:rPr>
          <w:rFonts w:ascii="宋体" w:eastAsia="宋体" w:hAnsi="宋体" w:cs="宋体"/>
          <w:kern w:val="0"/>
          <w:sz w:val="24"/>
          <w:szCs w:val="24"/>
        </w:rPr>
        <w:t>=j)</w:t>
      </w:r>
    </w:p>
    <w:p w14:paraId="4D389240" w14:textId="77777777" w:rsidR="00ED5269" w:rsidRDefault="00C50DC7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C50DC7">
        <w:rPr>
          <w:rFonts w:ascii="宋体" w:eastAsia="宋体" w:hAnsi="宋体" w:cs="宋体"/>
          <w:kern w:val="0"/>
          <w:sz w:val="24"/>
          <w:szCs w:val="24"/>
        </w:rPr>
        <w:t>print(result2)</w:t>
      </w:r>
    </w:p>
    <w:p w14:paraId="7E1E3C98" w14:textId="3B447B3C" w:rsidR="000401C3" w:rsidRPr="00ED5269" w:rsidRDefault="00C50DC7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print(f(result2))</w:t>
      </w:r>
    </w:p>
    <w:p w14:paraId="4A687193" w14:textId="51E38576" w:rsidR="000401C3" w:rsidRDefault="000401C3" w:rsidP="000401C3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R</w:t>
      </w:r>
      <w:r w:rsidRPr="004465D8">
        <w:rPr>
          <w:rFonts w:ascii="宋体" w:eastAsia="宋体" w:hAnsi="宋体" w:cs="宋体"/>
          <w:kern w:val="0"/>
          <w:sz w:val="24"/>
          <w:szCs w:val="24"/>
          <w:highlight w:val="yellow"/>
        </w:rPr>
        <w:t>esult:</w:t>
      </w:r>
    </w:p>
    <w:p w14:paraId="2B43027A" w14:textId="77777777" w:rsidR="004465D8" w:rsidRDefault="00C87285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#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直接求解</w:t>
      </w:r>
    </w:p>
    <w:p w14:paraId="6459CB29" w14:textId="77777777" w:rsidR="004465D8" w:rsidRDefault="00C87285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/>
          <w:kern w:val="0"/>
          <w:sz w:val="24"/>
          <w:szCs w:val="24"/>
        </w:rPr>
        <w:t xml:space="preserve">[ </w:t>
      </w:r>
      <w:proofErr w:type="gramStart"/>
      <w:r w:rsidRPr="004465D8">
        <w:rPr>
          <w:rFonts w:ascii="宋体" w:eastAsia="宋体" w:hAnsi="宋体" w:cs="宋体"/>
          <w:kern w:val="0"/>
          <w:sz w:val="24"/>
          <w:szCs w:val="24"/>
        </w:rPr>
        <w:t>1.5940638  97.86308398</w:t>
      </w:r>
      <w:proofErr w:type="gramEnd"/>
      <w:r w:rsidRPr="004465D8">
        <w:rPr>
          <w:rFonts w:ascii="宋体" w:eastAsia="宋体" w:hAnsi="宋体" w:cs="宋体"/>
          <w:kern w:val="0"/>
          <w:sz w:val="24"/>
          <w:szCs w:val="24"/>
        </w:rPr>
        <w:t>]</w:t>
      </w:r>
    </w:p>
    <w:p w14:paraId="40A06784" w14:textId="77777777" w:rsidR="004465D8" w:rsidRDefault="004465D8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#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误差</w:t>
      </w:r>
    </w:p>
    <w:p w14:paraId="6147F6C8" w14:textId="77777777" w:rsidR="004465D8" w:rsidRDefault="00C87285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/>
          <w:kern w:val="0"/>
          <w:sz w:val="24"/>
          <w:szCs w:val="24"/>
        </w:rPr>
        <w:t>[4.596323321948148e-14, 2.76543232757831e-11]</w:t>
      </w:r>
    </w:p>
    <w:p w14:paraId="17951356" w14:textId="77777777" w:rsidR="004465D8" w:rsidRDefault="004465D8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#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加入</w:t>
      </w:r>
      <w:proofErr w:type="spellStart"/>
      <w:r>
        <w:rPr>
          <w:rFonts w:ascii="宋体" w:eastAsia="宋体" w:hAnsi="宋体" w:cs="宋体" w:hint="eastAsia"/>
          <w:kern w:val="0"/>
          <w:sz w:val="24"/>
          <w:szCs w:val="24"/>
        </w:rPr>
        <w:t>Jacobbian</w:t>
      </w:r>
      <w:proofErr w:type="spellEnd"/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矩阵</w:t>
      </w:r>
    </w:p>
    <w:p w14:paraId="3843D0D2" w14:textId="77777777" w:rsidR="004465D8" w:rsidRDefault="00C87285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/>
          <w:kern w:val="0"/>
          <w:sz w:val="24"/>
          <w:szCs w:val="24"/>
        </w:rPr>
        <w:t xml:space="preserve">[ </w:t>
      </w:r>
      <w:proofErr w:type="gramStart"/>
      <w:r w:rsidRPr="004465D8">
        <w:rPr>
          <w:rFonts w:ascii="宋体" w:eastAsia="宋体" w:hAnsi="宋体" w:cs="宋体"/>
          <w:kern w:val="0"/>
          <w:sz w:val="24"/>
          <w:szCs w:val="24"/>
        </w:rPr>
        <w:t>1.5940638  97.86308398</w:t>
      </w:r>
      <w:proofErr w:type="gramEnd"/>
      <w:r w:rsidRPr="004465D8">
        <w:rPr>
          <w:rFonts w:ascii="宋体" w:eastAsia="宋体" w:hAnsi="宋体" w:cs="宋体"/>
          <w:kern w:val="0"/>
          <w:sz w:val="24"/>
          <w:szCs w:val="24"/>
        </w:rPr>
        <w:t>]</w:t>
      </w:r>
    </w:p>
    <w:p w14:paraId="53AA2100" w14:textId="77777777" w:rsidR="004465D8" w:rsidRDefault="004465D8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#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误差</w:t>
      </w:r>
    </w:p>
    <w:p w14:paraId="34E11B00" w14:textId="1DB213B1" w:rsidR="00C50DC7" w:rsidRPr="004465D8" w:rsidRDefault="00C87285" w:rsidP="004465D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4465D8">
        <w:rPr>
          <w:rFonts w:ascii="宋体" w:eastAsia="宋体" w:hAnsi="宋体" w:cs="宋体"/>
          <w:kern w:val="0"/>
          <w:sz w:val="24"/>
          <w:szCs w:val="24"/>
        </w:rPr>
        <w:t>[-1.4652723479002816e-12, -9.947598300641403e-13]</w:t>
      </w:r>
    </w:p>
    <w:p w14:paraId="1CDEA285" w14:textId="77777777" w:rsidR="004465D8" w:rsidRPr="000401C3" w:rsidRDefault="004465D8" w:rsidP="00C87285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</w:p>
    <w:p w14:paraId="10E7CBBA" w14:textId="4205EAFC" w:rsidR="00487702" w:rsidRPr="00922334" w:rsidRDefault="00367456" w:rsidP="00922334">
      <w:pPr>
        <w:pStyle w:val="a3"/>
        <w:numPr>
          <w:ilvl w:val="0"/>
          <w:numId w:val="3"/>
        </w:numPr>
        <w:ind w:firstLineChars="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用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curve_fit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)</w:t>
      </w: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函数对</w:t>
      </w:r>
      <w:r w:rsidR="00B37970" w:rsidRPr="00922334">
        <w:rPr>
          <w:rFonts w:ascii="宋体" w:eastAsia="宋体" w:hAnsi="宋体" w:cs="宋体" w:hint="eastAsia"/>
          <w:kern w:val="0"/>
          <w:sz w:val="24"/>
          <w:szCs w:val="24"/>
        </w:rPr>
        <w:t>高斯分布进行拟合</w:t>
      </w:r>
      <w:r w:rsidR="00344C37" w:rsidRPr="00922334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x</w:t>
      </w:r>
      <w:r w:rsidR="00134024" w:rsidRPr="00922334">
        <w:rPr>
          <w:rFonts w:ascii="Cambria" w:eastAsia="宋体" w:hAnsi="Cambria" w:cs="Cambria"/>
          <w:kern w:val="0"/>
          <w:sz w:val="24"/>
          <w:szCs w:val="24"/>
        </w:rPr>
        <w:t>ϵ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[0,10],</w:t>
      </w:r>
      <w:r w:rsidR="00B37970" w:rsidRPr="00922334">
        <w:rPr>
          <w:rFonts w:ascii="宋体" w:eastAsia="宋体" w:hAnsi="宋体" w:cs="宋体" w:hint="eastAsia"/>
          <w:kern w:val="0"/>
          <w:sz w:val="24"/>
          <w:szCs w:val="24"/>
        </w:rPr>
        <w:t>高斯分布函数为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y=</w:t>
      </w:r>
      <w:r w:rsidR="00B37970" w:rsidRPr="00922334">
        <w:rPr>
          <w:rFonts w:ascii="宋体" w:eastAsia="宋体" w:hAnsi="宋体" w:cs="宋体"/>
          <w:kern w:val="0"/>
          <w:sz w:val="24"/>
          <w:szCs w:val="24"/>
        </w:rPr>
        <w:t>a*</w:t>
      </w:r>
      <w:proofErr w:type="spellStart"/>
      <w:r w:rsidR="00B37970" w:rsidRPr="00922334">
        <w:rPr>
          <w:rFonts w:ascii="宋体" w:eastAsia="宋体" w:hAnsi="宋体" w:cs="宋体"/>
          <w:kern w:val="0"/>
          <w:sz w:val="24"/>
          <w:szCs w:val="24"/>
        </w:rPr>
        <w:t>np.exp</w:t>
      </w:r>
      <w:proofErr w:type="spellEnd"/>
      <w:r w:rsidR="00B37970" w:rsidRPr="00922334">
        <w:rPr>
          <w:rFonts w:ascii="宋体" w:eastAsia="宋体" w:hAnsi="宋体" w:cs="宋体"/>
          <w:kern w:val="0"/>
          <w:sz w:val="24"/>
          <w:szCs w:val="24"/>
        </w:rPr>
        <w:t>(-(x-b)**2/(2*c**2)) </w:t>
      </w:r>
      <w:r w:rsidR="00B37970" w:rsidRPr="00922334">
        <w:rPr>
          <w:rFonts w:ascii="宋体" w:eastAsia="宋体" w:hAnsi="宋体" w:cs="宋体" w:hint="eastAsia"/>
          <w:kern w:val="0"/>
          <w:sz w:val="24"/>
          <w:szCs w:val="24"/>
        </w:rPr>
        <w:t>, 其中真实值a=1,b=5,c=2</w:t>
      </w: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。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试对y</w:t>
      </w:r>
      <w:r w:rsidR="00B37970" w:rsidRPr="00922334">
        <w:rPr>
          <w:rFonts w:ascii="宋体" w:eastAsia="宋体" w:hAnsi="宋体" w:cs="宋体" w:hint="eastAsia"/>
          <w:kern w:val="0"/>
          <w:sz w:val="24"/>
          <w:szCs w:val="24"/>
        </w:rPr>
        <w:t>加入噪声之后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进行拟合, 并作图与真实数据进行比较。(参见课件</w:t>
      </w:r>
      <w:proofErr w:type="spellStart"/>
      <w:r w:rsidR="00134024" w:rsidRPr="00922334">
        <w:rPr>
          <w:rFonts w:ascii="宋体" w:eastAsia="宋体" w:hAnsi="宋体" w:cs="宋体"/>
          <w:kern w:val="0"/>
          <w:sz w:val="24"/>
          <w:szCs w:val="24"/>
        </w:rPr>
        <w:t>leastsq</w:t>
      </w:r>
      <w:proofErr w:type="spellEnd"/>
      <w:r w:rsidR="00134024" w:rsidRPr="00922334">
        <w:rPr>
          <w:rFonts w:ascii="宋体" w:eastAsia="宋体" w:hAnsi="宋体" w:cs="宋体"/>
          <w:kern w:val="0"/>
          <w:sz w:val="24"/>
          <w:szCs w:val="24"/>
        </w:rPr>
        <w:t>()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,</w:t>
      </w:r>
      <w:proofErr w:type="spellStart"/>
      <w:r w:rsidR="00134024" w:rsidRPr="00922334">
        <w:rPr>
          <w:rFonts w:ascii="宋体" w:eastAsia="宋体" w:hAnsi="宋体" w:cs="宋体"/>
          <w:kern w:val="0"/>
          <w:sz w:val="24"/>
          <w:szCs w:val="24"/>
        </w:rPr>
        <w:t>curve_fit</w:t>
      </w:r>
      <w:proofErr w:type="spellEnd"/>
      <w:r w:rsidR="00134024" w:rsidRPr="00922334">
        <w:rPr>
          <w:rFonts w:ascii="宋体" w:eastAsia="宋体" w:hAnsi="宋体" w:cs="宋体"/>
          <w:kern w:val="0"/>
          <w:sz w:val="24"/>
          <w:szCs w:val="24"/>
        </w:rPr>
        <w:t>()</w:t>
      </w:r>
      <w:r w:rsidR="00134024" w:rsidRPr="00922334">
        <w:rPr>
          <w:rFonts w:ascii="宋体" w:eastAsia="宋体" w:hAnsi="宋体" w:cs="宋体" w:hint="eastAsia"/>
          <w:kern w:val="0"/>
          <w:sz w:val="24"/>
          <w:szCs w:val="24"/>
        </w:rPr>
        <w:t>拟合)</w:t>
      </w:r>
    </w:p>
    <w:p w14:paraId="5AE5EEC5" w14:textId="4E9CFFC8" w:rsidR="00922334" w:rsidRDefault="00922334" w:rsidP="00922334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634A71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Code</w:t>
      </w:r>
      <w:r w:rsidRPr="00634A71">
        <w:rPr>
          <w:rFonts w:ascii="宋体" w:eastAsia="宋体" w:hAnsi="宋体" w:cs="宋体"/>
          <w:kern w:val="0"/>
          <w:sz w:val="24"/>
          <w:szCs w:val="24"/>
          <w:highlight w:val="yellow"/>
        </w:rPr>
        <w:t>:</w:t>
      </w:r>
    </w:p>
    <w:p w14:paraId="13C57244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import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numpy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as np</w:t>
      </w:r>
    </w:p>
    <w:p w14:paraId="18BD48F0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lastRenderedPageBreak/>
        <w:t xml:space="preserve">from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scipy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import optimize</w:t>
      </w:r>
    </w:p>
    <w:p w14:paraId="183FF0A6" w14:textId="38A34B0D" w:rsidR="00922334" w:rsidRPr="009E2475" w:rsidRDefault="00922334" w:rsidP="009E2475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import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matplotlib.pyplot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as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lt</w:t>
      </w:r>
      <w:proofErr w:type="spellEnd"/>
    </w:p>
    <w:p w14:paraId="67FFC44E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0EB1DA66" w14:textId="77777777" w:rsidR="00634A71" w:rsidRDefault="00922334" w:rsidP="00634A71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def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func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x, p):</w:t>
      </w:r>
    </w:p>
    <w:p w14:paraId="4DA6E981" w14:textId="4B29691A" w:rsidR="00922334" w:rsidRPr="00634A71" w:rsidRDefault="00922334" w:rsidP="00634A71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634A71">
        <w:rPr>
          <w:rFonts w:ascii="宋体" w:eastAsia="宋体" w:hAnsi="宋体" w:cs="宋体"/>
          <w:kern w:val="0"/>
          <w:sz w:val="24"/>
          <w:szCs w:val="24"/>
        </w:rPr>
        <w:t xml:space="preserve">    a, b, c = p</w:t>
      </w:r>
    </w:p>
    <w:p w14:paraId="48C3AF46" w14:textId="7B627539" w:rsidR="00922334" w:rsidRPr="009E2475" w:rsidRDefault="00922334" w:rsidP="009E2475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   return a *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np.exp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-(x - b) ** 2 / (2 * c ** 2))</w:t>
      </w:r>
    </w:p>
    <w:p w14:paraId="1627EDCB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14DA44AA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def </w:t>
      </w: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residuals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p, y, x):</w:t>
      </w:r>
    </w:p>
    <w:p w14:paraId="0EB9403F" w14:textId="628BB022" w:rsidR="00922334" w:rsidRPr="00634A71" w:rsidRDefault="00922334" w:rsidP="00634A71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   return y -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func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x, p)</w:t>
      </w:r>
    </w:p>
    <w:p w14:paraId="73E26F73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50DA8251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>def func2(x, a, b, c):</w:t>
      </w:r>
    </w:p>
    <w:p w14:paraId="74CCF72A" w14:textId="376237E2" w:rsidR="00922334" w:rsidRPr="009E2475" w:rsidRDefault="00922334" w:rsidP="009E2475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 w:hint="eastAsia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   return a *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np.exp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-(x - b) ** 2 / (2 * c ** 2))</w:t>
      </w:r>
    </w:p>
    <w:p w14:paraId="76330003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1D9479BD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x =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np.linspace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(0, 10, 100)</w:t>
      </w:r>
    </w:p>
    <w:p w14:paraId="640F0ADE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>a, b, c = 1, 5, 2</w:t>
      </w:r>
    </w:p>
    <w:p w14:paraId="3020E43B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y0 =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func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x, [a, b, c])</w:t>
      </w:r>
    </w:p>
    <w:p w14:paraId="78E06F64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np.random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.seed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10)</w:t>
      </w:r>
    </w:p>
    <w:p w14:paraId="551E45DD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y1 = y0 + 2 *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np.random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.randn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len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x))</w:t>
      </w:r>
    </w:p>
    <w:p w14:paraId="056B16EA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>p0 = [1, 1, 1]</w:t>
      </w:r>
    </w:p>
    <w:p w14:paraId="785ACA7F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4E1772E1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# 使用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curve_fit</w:t>
      </w:r>
      <w:proofErr w:type="spellEnd"/>
    </w:p>
    <w:p w14:paraId="749F0E9B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opt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cov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=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optimize.curve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_fit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(func2, x, y1, p0=p0)</w:t>
      </w:r>
    </w:p>
    <w:p w14:paraId="15004D97" w14:textId="0570718B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print("真实参数:", [a, b, c])</w:t>
      </w:r>
    </w:p>
    <w:p w14:paraId="47AD684E" w14:textId="5C640DC0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 xml:space="preserve">print("拟合参数", 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popt</w:t>
      </w:r>
      <w:proofErr w:type="spellEnd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)</w:t>
      </w:r>
    </w:p>
    <w:p w14:paraId="628758FE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D6DEE3F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# 使用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leastsq</w:t>
      </w:r>
      <w:proofErr w:type="spellEnd"/>
    </w:p>
    <w:p w14:paraId="7D59EF41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lsq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 =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optimize.leastsq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(residuals, p0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args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=(y1, x))</w:t>
      </w:r>
    </w:p>
    <w:p w14:paraId="7E3C80ED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print("真实参数:", [a, b, c])</w:t>
      </w:r>
    </w:p>
    <w:p w14:paraId="722B0F16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 xml:space="preserve">print("拟合参数:", 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plsq</w:t>
      </w:r>
      <w:proofErr w:type="spellEnd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[0])  # 实验数据拟合后的参数</w:t>
      </w:r>
    </w:p>
    <w:p w14:paraId="78EEBD18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9D93687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plt.rcParams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['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font.sans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-serif'] = ['Arial Unicode MS']</w:t>
      </w:r>
    </w:p>
    <w:p w14:paraId="1D0DE024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plt.rcParams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['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axes.unicode_minus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'] = False</w:t>
      </w:r>
    </w:p>
    <w:p w14:paraId="385C8BBC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51699026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fig, ax = </w:t>
      </w:r>
      <w:proofErr w:type="spellStart"/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plt.subplots</w:t>
      </w:r>
      <w:proofErr w:type="spellEnd"/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(1, 2)</w:t>
      </w:r>
    </w:p>
    <w:p w14:paraId="59CBEE60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0].plot(x, y0)</w:t>
      </w:r>
    </w:p>
    <w:p w14:paraId="7F84BA47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0].plot(x, y1, "o")</w:t>
      </w:r>
    </w:p>
    <w:p w14:paraId="21EB3B18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0].plot(x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func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(x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lsq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[0]))</w:t>
      </w:r>
    </w:p>
    <w:p w14:paraId="5846C097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ax[0].legend(["真实数据", "带噪声的实验数据", "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leastsq</w:t>
      </w:r>
      <w:proofErr w:type="spellEnd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 xml:space="preserve"> 拟合数据"])</w:t>
      </w:r>
    </w:p>
    <w:p w14:paraId="2D573587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1].plot(x, y0)</w:t>
      </w:r>
    </w:p>
    <w:p w14:paraId="05AD3943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>1].plot(x, y1, "o")</w:t>
      </w:r>
    </w:p>
    <w:p w14:paraId="617A822D" w14:textId="77777777" w:rsidR="00922334" w:rsidRPr="00922334" w:rsidRDefault="00922334" w:rsidP="00922334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 w:rsidRPr="00922334">
        <w:rPr>
          <w:rFonts w:ascii="宋体" w:eastAsia="宋体" w:hAnsi="宋体" w:cs="宋体"/>
          <w:kern w:val="0"/>
          <w:sz w:val="24"/>
          <w:szCs w:val="24"/>
        </w:rPr>
        <w:t>ax[</w:t>
      </w:r>
      <w:proofErr w:type="gram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1].plot(x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func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 xml:space="preserve">(x, </w:t>
      </w:r>
      <w:proofErr w:type="spellStart"/>
      <w:r w:rsidRPr="00922334">
        <w:rPr>
          <w:rFonts w:ascii="宋体" w:eastAsia="宋体" w:hAnsi="宋体" w:cs="宋体"/>
          <w:kern w:val="0"/>
          <w:sz w:val="24"/>
          <w:szCs w:val="24"/>
        </w:rPr>
        <w:t>popt</w:t>
      </w:r>
      <w:proofErr w:type="spellEnd"/>
      <w:r w:rsidRPr="00922334">
        <w:rPr>
          <w:rFonts w:ascii="宋体" w:eastAsia="宋体" w:hAnsi="宋体" w:cs="宋体"/>
          <w:kern w:val="0"/>
          <w:sz w:val="24"/>
          <w:szCs w:val="24"/>
        </w:rPr>
        <w:t>))</w:t>
      </w:r>
    </w:p>
    <w:p w14:paraId="5CA98FE5" w14:textId="77777777" w:rsidR="00ED5269" w:rsidRDefault="00922334" w:rsidP="00ED5269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922334">
        <w:rPr>
          <w:rFonts w:ascii="宋体" w:eastAsia="宋体" w:hAnsi="宋体" w:cs="宋体" w:hint="eastAsia"/>
          <w:kern w:val="0"/>
          <w:sz w:val="24"/>
          <w:szCs w:val="24"/>
        </w:rPr>
        <w:t>ax[1].legend(["真实数据", "带噪声的实验数据", "</w:t>
      </w:r>
      <w:proofErr w:type="spellStart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>curve_fit</w:t>
      </w:r>
      <w:proofErr w:type="spellEnd"/>
      <w:r w:rsidRPr="00922334">
        <w:rPr>
          <w:rFonts w:ascii="宋体" w:eastAsia="宋体" w:hAnsi="宋体" w:cs="宋体" w:hint="eastAsia"/>
          <w:kern w:val="0"/>
          <w:sz w:val="24"/>
          <w:szCs w:val="24"/>
        </w:rPr>
        <w:t xml:space="preserve"> 拟合数据"])</w:t>
      </w:r>
    </w:p>
    <w:p w14:paraId="780D71D2" w14:textId="191F310D" w:rsidR="00922334" w:rsidRPr="00ED5269" w:rsidRDefault="00922334" w:rsidP="00ED5269">
      <w:pPr>
        <w:pStyle w:val="a3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lastRenderedPageBreak/>
        <w:t>plt.show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)</w:t>
      </w:r>
    </w:p>
    <w:p w14:paraId="4ECC0220" w14:textId="77777777" w:rsidR="00FD3177" w:rsidRDefault="00922334" w:rsidP="00FD3177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634A71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R</w:t>
      </w:r>
      <w:r w:rsidRPr="00634A71">
        <w:rPr>
          <w:rFonts w:ascii="宋体" w:eastAsia="宋体" w:hAnsi="宋体" w:cs="宋体"/>
          <w:kern w:val="0"/>
          <w:sz w:val="24"/>
          <w:szCs w:val="24"/>
          <w:highlight w:val="yellow"/>
        </w:rPr>
        <w:t>esult:</w:t>
      </w:r>
    </w:p>
    <w:p w14:paraId="5085911F" w14:textId="77777777" w:rsidR="00FD3177" w:rsidRDefault="00FD3177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</w:p>
    <w:p w14:paraId="44460835" w14:textId="76E8800E" w:rsidR="00FD3177" w:rsidRDefault="00AD40B9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#</w:t>
      </w:r>
      <w:r w:rsidR="00FD3177" w:rsidRPr="00FD3177">
        <w:rPr>
          <w:rFonts w:ascii="宋体" w:eastAsia="宋体" w:hAnsi="宋体" w:cs="宋体" w:hint="eastAsia"/>
          <w:kern w:val="0"/>
          <w:sz w:val="24"/>
          <w:szCs w:val="24"/>
        </w:rPr>
        <w:t>使用</w:t>
      </w:r>
      <w:proofErr w:type="spellStart"/>
      <w:r w:rsidR="00FD3177" w:rsidRPr="00FD3177">
        <w:rPr>
          <w:rFonts w:ascii="宋体" w:eastAsia="宋体" w:hAnsi="宋体" w:cs="宋体" w:hint="eastAsia"/>
          <w:kern w:val="0"/>
          <w:sz w:val="24"/>
          <w:szCs w:val="24"/>
        </w:rPr>
        <w:t>curve_fit</w:t>
      </w:r>
      <w:proofErr w:type="spellEnd"/>
    </w:p>
    <w:p w14:paraId="44E9BC60" w14:textId="77777777" w:rsidR="00FD3177" w:rsidRDefault="00AD40B9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真实参数: [1, 5, 2]</w:t>
      </w:r>
    </w:p>
    <w:p w14:paraId="536E2BB2" w14:textId="77777777" w:rsidR="00FD3177" w:rsidRDefault="00AD40B9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拟合参数 [1.26202731 4.6472208  2.2033595 ]</w:t>
      </w:r>
    </w:p>
    <w:p w14:paraId="34EAF244" w14:textId="77777777" w:rsidR="00FD3177" w:rsidRDefault="00FD3177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# 使用</w:t>
      </w:r>
      <w:proofErr w:type="spellStart"/>
      <w:r w:rsidRPr="00FD3177">
        <w:rPr>
          <w:rFonts w:ascii="宋体" w:eastAsia="宋体" w:hAnsi="宋体" w:cs="宋体" w:hint="eastAsia"/>
          <w:kern w:val="0"/>
          <w:sz w:val="24"/>
          <w:szCs w:val="24"/>
        </w:rPr>
        <w:t>leastsq</w:t>
      </w:r>
      <w:proofErr w:type="spellEnd"/>
    </w:p>
    <w:p w14:paraId="46EC6B98" w14:textId="77777777" w:rsidR="00FD3177" w:rsidRDefault="00AD40B9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真实参数: [1, 5, 2]</w:t>
      </w:r>
    </w:p>
    <w:p w14:paraId="05E41B0E" w14:textId="2446B076" w:rsidR="00AD40B9" w:rsidRPr="00FD3177" w:rsidRDefault="00AD40B9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FD3177">
        <w:rPr>
          <w:rFonts w:ascii="宋体" w:eastAsia="宋体" w:hAnsi="宋体" w:cs="宋体" w:hint="eastAsia"/>
          <w:kern w:val="0"/>
          <w:sz w:val="24"/>
          <w:szCs w:val="24"/>
        </w:rPr>
        <w:t>拟合参数: [1.26202731 4.6472208  2.2033595 ]</w:t>
      </w:r>
    </w:p>
    <w:p w14:paraId="78C80474" w14:textId="70B43AC6" w:rsidR="00634A71" w:rsidRPr="00AD40B9" w:rsidRDefault="00634A71" w:rsidP="00FD317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634A71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EAEF78F" wp14:editId="1BF85BB5">
            <wp:extent cx="5044592" cy="298383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72798" cy="3000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7CBBC" w14:textId="473DC940" w:rsidR="00487702" w:rsidRPr="00ED5269" w:rsidRDefault="00344C37" w:rsidP="00ED5269">
      <w:pPr>
        <w:pStyle w:val="a3"/>
        <w:numPr>
          <w:ilvl w:val="0"/>
          <w:numId w:val="3"/>
        </w:numPr>
        <w:ind w:firstLineChars="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对4个数据点</w:t>
      </w:r>
      <w:r w:rsidRPr="00ED5269">
        <w:rPr>
          <w:rFonts w:ascii="宋体" w:eastAsia="宋体" w:hAnsi="宋体" w:cs="宋体"/>
          <w:kern w:val="0"/>
          <w:sz w:val="24"/>
          <w:szCs w:val="24"/>
        </w:rPr>
        <w:t>x = [-1, 0, 2.0, 1.0]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ED5269">
        <w:rPr>
          <w:rFonts w:ascii="宋体" w:eastAsia="宋体" w:hAnsi="宋体" w:cs="宋体"/>
          <w:kern w:val="0"/>
          <w:sz w:val="24"/>
          <w:szCs w:val="24"/>
        </w:rPr>
        <w:t>y = [1.0, 0.3, -0.5, 0.8]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进行</w:t>
      </w:r>
      <w:proofErr w:type="spellStart"/>
      <w:r w:rsidR="008C5722" w:rsidRPr="00ED5269">
        <w:rPr>
          <w:rFonts w:ascii="宋体" w:eastAsia="宋体" w:hAnsi="宋体" w:cs="宋体"/>
          <w:kern w:val="0"/>
          <w:sz w:val="24"/>
          <w:szCs w:val="24"/>
        </w:rPr>
        <w:t>Rbf</w:t>
      </w:r>
      <w:proofErr w:type="spellEnd"/>
      <w:r w:rsidRPr="00ED5269">
        <w:rPr>
          <w:rFonts w:ascii="宋体" w:eastAsia="宋体" w:hAnsi="宋体" w:cs="宋体" w:hint="eastAsia"/>
          <w:kern w:val="0"/>
          <w:sz w:val="24"/>
          <w:szCs w:val="24"/>
        </w:rPr>
        <w:t>插值，</w:t>
      </w:r>
      <w:r w:rsidRPr="00ED5269">
        <w:rPr>
          <w:rFonts w:ascii="宋体" w:eastAsia="宋体" w:hAnsi="宋体" w:cs="宋体"/>
          <w:kern w:val="0"/>
          <w:sz w:val="24"/>
          <w:szCs w:val="24"/>
        </w:rPr>
        <w:t>插值中使用三种</w:t>
      </w:r>
      <w:r w:rsidR="008C5722" w:rsidRPr="00ED5269">
        <w:rPr>
          <w:rFonts w:ascii="宋体" w:eastAsia="宋体" w:hAnsi="宋体" w:cs="宋体"/>
          <w:kern w:val="0"/>
          <w:sz w:val="24"/>
          <w:szCs w:val="24"/>
        </w:rPr>
        <w:t>插值</w:t>
      </w:r>
      <w:r w:rsidR="004905A3" w:rsidRPr="00ED5269">
        <w:rPr>
          <w:rFonts w:ascii="宋体" w:eastAsia="宋体" w:hAnsi="宋体" w:cs="宋体" w:hint="eastAsia"/>
          <w:kern w:val="0"/>
          <w:sz w:val="24"/>
          <w:szCs w:val="24"/>
        </w:rPr>
        <w:t>方法分别是</w:t>
      </w:r>
      <w:r w:rsidRPr="00ED5269">
        <w:rPr>
          <w:rFonts w:ascii="宋体" w:eastAsia="宋体" w:hAnsi="宋体" w:cs="宋体"/>
          <w:kern w:val="0"/>
          <w:sz w:val="24"/>
          <w:szCs w:val="24"/>
        </w:rPr>
        <w:t>multiquadric、gaussian、和linear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（参见课件5，</w:t>
      </w:r>
      <w:r w:rsidRPr="00ED5269">
        <w:rPr>
          <w:rFonts w:ascii="宋体" w:eastAsia="宋体" w:hAnsi="宋体" w:cs="宋体"/>
          <w:kern w:val="0"/>
          <w:sz w:val="24"/>
          <w:szCs w:val="24"/>
        </w:rPr>
        <w:t>scipy_rbf.py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），需要作</w:t>
      </w:r>
      <w:r w:rsidR="00B06F50" w:rsidRPr="00ED5269">
        <w:rPr>
          <w:rFonts w:ascii="宋体" w:eastAsia="宋体" w:hAnsi="宋体" w:cs="宋体" w:hint="eastAsia"/>
          <w:kern w:val="0"/>
          <w:sz w:val="24"/>
          <w:szCs w:val="24"/>
        </w:rPr>
        <w:t>点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图</w:t>
      </w:r>
      <w:r w:rsidR="00CA24C7" w:rsidRPr="00ED5269">
        <w:rPr>
          <w:rFonts w:ascii="宋体" w:eastAsia="宋体" w:hAnsi="宋体" w:cs="宋体" w:hint="eastAsia"/>
          <w:kern w:val="0"/>
          <w:sz w:val="24"/>
          <w:szCs w:val="24"/>
        </w:rPr>
        <w:t>（加密点）为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np.linspace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(-3, 4, 100)</w:t>
      </w: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11C82B9C" w14:textId="5C7D631F" w:rsidR="00ED5269" w:rsidRDefault="00ED5269" w:rsidP="00ED5269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D344C6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Code：</w:t>
      </w:r>
    </w:p>
    <w:p w14:paraId="3DDC614F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import 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numpy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as np</w:t>
      </w:r>
    </w:p>
    <w:p w14:paraId="4A8DF614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from 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scipy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import interpolate</w:t>
      </w:r>
    </w:p>
    <w:p w14:paraId="43264A10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import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matplotlib.pyplot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as 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plt</w:t>
      </w:r>
      <w:proofErr w:type="spellEnd"/>
    </w:p>
    <w:p w14:paraId="2EF417C3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x = [-1, 0, 2.0, 1.0]</w:t>
      </w:r>
    </w:p>
    <w:p w14:paraId="65406669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y = [1.0, 0.3, -0.5, 0.8]</w:t>
      </w:r>
    </w:p>
    <w:p w14:paraId="72A5AA6D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=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np.linspace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-3, 4, 100)</w:t>
      </w:r>
    </w:p>
    <w:p w14:paraId="58880118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newfunc1 =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interpolate.Rbf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,y,function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="multiquadric")</w:t>
      </w:r>
    </w:p>
    <w:p w14:paraId="749EEC54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y_multi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= newfunc1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0FDD40F7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3611ED51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newfunc2 =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interpolate.Rbf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x, y, function='gaussian')</w:t>
      </w:r>
    </w:p>
    <w:p w14:paraId="68CA0EFF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y_gaussian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= newfunc2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2AAE2CEC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6FE1CDE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newfunc3 =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interpolate.Rbf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x, y, function='linear')</w:t>
      </w:r>
    </w:p>
    <w:p w14:paraId="0DA66743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y_linea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 = newfunc3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43D43D7F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404807E7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plt.rcParams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['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font.sans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-serif'] = ['Arial Unicode MS']</w:t>
      </w:r>
    </w:p>
    <w:p w14:paraId="26640FCC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plt.rcParams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['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axes.unicode_minus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'] = False</w:t>
      </w:r>
    </w:p>
    <w:p w14:paraId="67BEC7A5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1CFDEA2C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 xml:space="preserve">fig, ax = </w:t>
      </w: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plt.subplots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1,3,figsize=(15,10))</w:t>
      </w:r>
    </w:p>
    <w:p w14:paraId="540D5CAB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0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,y_multi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1FA8FF4A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0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,y,'o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')</w:t>
      </w:r>
    </w:p>
    <w:p w14:paraId="31567454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ax[0].legend(['Multiquadric', '真实数据'])</w:t>
      </w:r>
    </w:p>
    <w:p w14:paraId="5CB98811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1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,y_gaussian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54A5CDF0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1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,y,'o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')</w:t>
      </w:r>
    </w:p>
    <w:p w14:paraId="77DA6140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ax[1].legend(['Gaussian', '真实数据'])</w:t>
      </w:r>
    </w:p>
    <w:p w14:paraId="0FD1D821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2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_inter,y_linear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)</w:t>
      </w:r>
    </w:p>
    <w:p w14:paraId="005D117B" w14:textId="77777777" w:rsidR="00ED5269" w:rsidRP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/>
          <w:kern w:val="0"/>
          <w:sz w:val="24"/>
          <w:szCs w:val="24"/>
        </w:rPr>
        <w:t>ax[2</w:t>
      </w:r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].plot</w:t>
      </w:r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</w:t>
      </w:r>
      <w:proofErr w:type="spellStart"/>
      <w:r w:rsidRPr="00ED5269">
        <w:rPr>
          <w:rFonts w:ascii="宋体" w:eastAsia="宋体" w:hAnsi="宋体" w:cs="宋体"/>
          <w:kern w:val="0"/>
          <w:sz w:val="24"/>
          <w:szCs w:val="24"/>
        </w:rPr>
        <w:t>x,y,'o</w:t>
      </w:r>
      <w:proofErr w:type="spellEnd"/>
      <w:r w:rsidRPr="00ED5269">
        <w:rPr>
          <w:rFonts w:ascii="宋体" w:eastAsia="宋体" w:hAnsi="宋体" w:cs="宋体"/>
          <w:kern w:val="0"/>
          <w:sz w:val="24"/>
          <w:szCs w:val="24"/>
        </w:rPr>
        <w:t>')</w:t>
      </w:r>
    </w:p>
    <w:p w14:paraId="562BA287" w14:textId="77777777" w:rsid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r w:rsidRPr="00ED5269">
        <w:rPr>
          <w:rFonts w:ascii="宋体" w:eastAsia="宋体" w:hAnsi="宋体" w:cs="宋体" w:hint="eastAsia"/>
          <w:kern w:val="0"/>
          <w:sz w:val="24"/>
          <w:szCs w:val="24"/>
        </w:rPr>
        <w:t>ax[2].legend(['Linear', '真实数据'])</w:t>
      </w:r>
    </w:p>
    <w:p w14:paraId="51508E14" w14:textId="06B12D83" w:rsidR="00ED5269" w:rsidRDefault="00ED5269" w:rsidP="00ED5269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="480"/>
        <w:rPr>
          <w:rFonts w:ascii="宋体" w:eastAsia="宋体" w:hAnsi="宋体" w:cs="宋体"/>
          <w:kern w:val="0"/>
          <w:sz w:val="24"/>
          <w:szCs w:val="24"/>
        </w:rPr>
      </w:pPr>
      <w:proofErr w:type="spellStart"/>
      <w:proofErr w:type="gramStart"/>
      <w:r w:rsidRPr="00ED5269">
        <w:rPr>
          <w:rFonts w:ascii="宋体" w:eastAsia="宋体" w:hAnsi="宋体" w:cs="宋体"/>
          <w:kern w:val="0"/>
          <w:sz w:val="24"/>
          <w:szCs w:val="24"/>
        </w:rPr>
        <w:t>plt.show</w:t>
      </w:r>
      <w:proofErr w:type="spellEnd"/>
      <w:proofErr w:type="gramEnd"/>
      <w:r w:rsidRPr="00ED5269">
        <w:rPr>
          <w:rFonts w:ascii="宋体" w:eastAsia="宋体" w:hAnsi="宋体" w:cs="宋体"/>
          <w:kern w:val="0"/>
          <w:sz w:val="24"/>
          <w:szCs w:val="24"/>
        </w:rPr>
        <w:t>()</w:t>
      </w:r>
    </w:p>
    <w:p w14:paraId="3337180A" w14:textId="1DA37D9D" w:rsidR="00ED5269" w:rsidRDefault="00ED5269" w:rsidP="00ED5269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D344C6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Res</w:t>
      </w:r>
      <w:r w:rsidRPr="00D344C6">
        <w:rPr>
          <w:rFonts w:ascii="宋体" w:eastAsia="宋体" w:hAnsi="宋体" w:cs="宋体"/>
          <w:kern w:val="0"/>
          <w:sz w:val="24"/>
          <w:szCs w:val="24"/>
          <w:highlight w:val="yellow"/>
        </w:rPr>
        <w:t>ult:</w:t>
      </w:r>
    </w:p>
    <w:p w14:paraId="2416BC50" w14:textId="532F89A4" w:rsidR="00D344C6" w:rsidRDefault="00D344C6" w:rsidP="00D344C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 w:rsidRPr="00D344C6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F545500" wp14:editId="53A5AF87">
            <wp:extent cx="4955733" cy="295976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20665" cy="299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0381C" w14:textId="26357AB7" w:rsidR="00D344C6" w:rsidRDefault="00D344C6" w:rsidP="00D344C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</w:p>
    <w:p w14:paraId="6CB19193" w14:textId="77777777" w:rsidR="00D344C6" w:rsidRPr="00ED5269" w:rsidRDefault="00D344C6" w:rsidP="00ED5269">
      <w:pPr>
        <w:pStyle w:val="a3"/>
        <w:ind w:left="380" w:firstLineChars="0" w:firstLine="0"/>
        <w:rPr>
          <w:rFonts w:ascii="宋体" w:eastAsia="宋体" w:hAnsi="宋体" w:cs="宋体"/>
          <w:kern w:val="0"/>
          <w:sz w:val="24"/>
          <w:szCs w:val="24"/>
        </w:rPr>
      </w:pPr>
    </w:p>
    <w:p w14:paraId="10E7CBBE" w14:textId="345AB34E" w:rsidR="00AA1CB5" w:rsidRDefault="002937CC" w:rsidP="00D344C6">
      <w:pPr>
        <w:pStyle w:val="a4"/>
        <w:numPr>
          <w:ilvl w:val="0"/>
          <w:numId w:val="3"/>
        </w:numPr>
        <w:spacing w:before="0" w:beforeAutospacing="0" w:after="0" w:afterAutospacing="0"/>
      </w:pPr>
      <w:r w:rsidRPr="002937CC">
        <w:rPr>
          <w:rFonts w:hint="eastAsia"/>
        </w:rPr>
        <w:t>分别用</w:t>
      </w:r>
      <w:proofErr w:type="spellStart"/>
      <w:r w:rsidRPr="002937CC">
        <w:rPr>
          <w:rFonts w:hint="eastAsia"/>
        </w:rPr>
        <w:t>optimize.fmin_bfgs</w:t>
      </w:r>
      <w:proofErr w:type="spellEnd"/>
      <w:r w:rsidRPr="002937CC">
        <w:rPr>
          <w:rFonts w:hint="eastAsia"/>
        </w:rPr>
        <w:t>、</w:t>
      </w:r>
      <w:proofErr w:type="spellStart"/>
      <w:r w:rsidRPr="002937CC">
        <w:rPr>
          <w:rFonts w:hint="eastAsia"/>
        </w:rPr>
        <w:t>optimize.fminbound</w:t>
      </w:r>
      <w:proofErr w:type="spellEnd"/>
      <w:r w:rsidRPr="002937CC">
        <w:rPr>
          <w:rFonts w:hint="eastAsia"/>
        </w:rPr>
        <w:t>、</w:t>
      </w:r>
      <w:proofErr w:type="spellStart"/>
      <w:r w:rsidRPr="002937CC">
        <w:rPr>
          <w:rFonts w:hint="eastAsia"/>
        </w:rPr>
        <w:t>optimize.brute</w:t>
      </w:r>
      <w:proofErr w:type="spellEnd"/>
      <w:r w:rsidRPr="002937CC">
        <w:rPr>
          <w:rFonts w:hint="eastAsia"/>
        </w:rPr>
        <w:t xml:space="preserve">三种优化方法对函数x**2 + 10 * </w:t>
      </w:r>
      <w:proofErr w:type="spellStart"/>
      <w:r w:rsidRPr="002937CC">
        <w:rPr>
          <w:rFonts w:hint="eastAsia"/>
        </w:rPr>
        <w:t>np.sin</w:t>
      </w:r>
      <w:proofErr w:type="spellEnd"/>
      <w:r w:rsidRPr="002937CC">
        <w:rPr>
          <w:rFonts w:hint="eastAsia"/>
        </w:rPr>
        <w:t>(x)求最小值，并作图。x</w:t>
      </w:r>
      <w:proofErr w:type="gramStart"/>
      <w:r w:rsidR="0011292E">
        <w:rPr>
          <w:rFonts w:ascii="Times New Roman" w:hAnsi="Times New Roman" w:cs="Times New Roman"/>
        </w:rPr>
        <w:t>ϵ</w:t>
      </w:r>
      <w:r w:rsidRPr="002937CC">
        <w:rPr>
          <w:rFonts w:hint="eastAsia"/>
        </w:rPr>
        <w:t>[</w:t>
      </w:r>
      <w:proofErr w:type="gramEnd"/>
      <w:r w:rsidRPr="002937CC">
        <w:rPr>
          <w:rFonts w:hint="eastAsia"/>
        </w:rPr>
        <w:t>-10, 10]</w:t>
      </w:r>
      <w:r w:rsidR="0011292E">
        <w:rPr>
          <w:rFonts w:hint="eastAsia"/>
        </w:rPr>
        <w:t>.</w:t>
      </w:r>
    </w:p>
    <w:p w14:paraId="652E17FA" w14:textId="27E4E822" w:rsidR="00D344C6" w:rsidRDefault="00D344C6" w:rsidP="00D344C6">
      <w:pPr>
        <w:pStyle w:val="a4"/>
        <w:spacing w:before="0" w:beforeAutospacing="0" w:after="0" w:afterAutospacing="0"/>
        <w:ind w:left="380"/>
      </w:pPr>
      <w:r w:rsidRPr="009E2475">
        <w:rPr>
          <w:rFonts w:hint="eastAsia"/>
          <w:highlight w:val="yellow"/>
        </w:rPr>
        <w:t>C</w:t>
      </w:r>
      <w:r w:rsidRPr="009E2475">
        <w:rPr>
          <w:highlight w:val="yellow"/>
        </w:rPr>
        <w:t>ode:</w:t>
      </w:r>
    </w:p>
    <w:p w14:paraId="70E96A75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45A60B9B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from </w:t>
      </w:r>
      <w:proofErr w:type="spellStart"/>
      <w:r>
        <w:t>scipy</w:t>
      </w:r>
      <w:proofErr w:type="spellEnd"/>
      <w:r>
        <w:t xml:space="preserve"> import optimize</w:t>
      </w:r>
    </w:p>
    <w:p w14:paraId="4C756C8C" w14:textId="5B403849" w:rsidR="00505C80" w:rsidRDefault="00505C80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  <w:rPr>
          <w:rFonts w:hint="eastAsia"/>
        </w:rPr>
      </w:pPr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14:paraId="4FD20575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</w:p>
    <w:p w14:paraId="47284819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lastRenderedPageBreak/>
        <w:t xml:space="preserve">def </w:t>
      </w:r>
      <w:proofErr w:type="spellStart"/>
      <w:r>
        <w:t>func</w:t>
      </w:r>
      <w:proofErr w:type="spellEnd"/>
      <w:r>
        <w:t>(x):</w:t>
      </w:r>
    </w:p>
    <w:p w14:paraId="3B2568AF" w14:textId="1499618E" w:rsidR="00505C80" w:rsidRDefault="00505C80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  <w:rPr>
          <w:rFonts w:hint="eastAsia"/>
        </w:rPr>
      </w:pPr>
      <w:r>
        <w:t xml:space="preserve">    return x ** 2 + 10 * </w:t>
      </w:r>
      <w:proofErr w:type="spellStart"/>
      <w:r>
        <w:t>np.sin</w:t>
      </w:r>
      <w:proofErr w:type="spellEnd"/>
      <w:r>
        <w:t>(x)</w:t>
      </w:r>
    </w:p>
    <w:p w14:paraId="252DC4A3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</w:p>
    <w:p w14:paraId="67DD6A7E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rPr>
          <w:rFonts w:hint="eastAsia"/>
        </w:rPr>
        <w:t xml:space="preserve"># </w:t>
      </w:r>
      <w:proofErr w:type="spellStart"/>
      <w:r>
        <w:rPr>
          <w:rFonts w:hint="eastAsia"/>
        </w:rPr>
        <w:t>fmin_bfgs</w:t>
      </w:r>
      <w:proofErr w:type="spellEnd"/>
      <w:r>
        <w:rPr>
          <w:rFonts w:hint="eastAsia"/>
        </w:rPr>
        <w:t xml:space="preserve"> 方法</w:t>
      </w:r>
    </w:p>
    <w:p w14:paraId="344B5657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spellStart"/>
      <w:r>
        <w:t>y_bfgs</w:t>
      </w:r>
      <w:proofErr w:type="spellEnd"/>
      <w:r>
        <w:t xml:space="preserve"> = </w:t>
      </w:r>
      <w:proofErr w:type="spellStart"/>
      <w:proofErr w:type="gramStart"/>
      <w:r>
        <w:t>optimize.fmin</w:t>
      </w:r>
      <w:proofErr w:type="gramEnd"/>
      <w:r>
        <w:t>_bfgs</w:t>
      </w:r>
      <w:proofErr w:type="spellEnd"/>
      <w:r>
        <w:t>(</w:t>
      </w:r>
      <w:proofErr w:type="spellStart"/>
      <w:r>
        <w:t>func</w:t>
      </w:r>
      <w:proofErr w:type="spellEnd"/>
      <w:r>
        <w:t>, [-1])</w:t>
      </w:r>
    </w:p>
    <w:p w14:paraId="493C1707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gramStart"/>
      <w:r>
        <w:t>print(</w:t>
      </w:r>
      <w:proofErr w:type="spellStart"/>
      <w:proofErr w:type="gramEnd"/>
      <w:r>
        <w:t>y_bfgs</w:t>
      </w:r>
      <w:proofErr w:type="spellEnd"/>
      <w:r>
        <w:t xml:space="preserve">, </w:t>
      </w:r>
      <w:proofErr w:type="spellStart"/>
      <w:r>
        <w:t>func</w:t>
      </w:r>
      <w:proofErr w:type="spellEnd"/>
      <w:r>
        <w:t>(</w:t>
      </w:r>
      <w:proofErr w:type="spellStart"/>
      <w:r>
        <w:t>y_bfgs</w:t>
      </w:r>
      <w:proofErr w:type="spellEnd"/>
      <w:r>
        <w:t>))</w:t>
      </w:r>
    </w:p>
    <w:p w14:paraId="214C5610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rPr>
          <w:rFonts w:hint="eastAsia"/>
        </w:rPr>
        <w:t xml:space="preserve"># </w:t>
      </w:r>
      <w:proofErr w:type="spellStart"/>
      <w:r>
        <w:rPr>
          <w:rFonts w:hint="eastAsia"/>
        </w:rPr>
        <w:t>optimize.fminbound</w:t>
      </w:r>
      <w:proofErr w:type="spellEnd"/>
      <w:r>
        <w:rPr>
          <w:rFonts w:hint="eastAsia"/>
        </w:rPr>
        <w:t xml:space="preserve"> 方法</w:t>
      </w:r>
    </w:p>
    <w:p w14:paraId="088E7A95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spellStart"/>
      <w:r>
        <w:t>y_minbound</w:t>
      </w:r>
      <w:proofErr w:type="spellEnd"/>
      <w:r>
        <w:t xml:space="preserve"> = </w:t>
      </w:r>
      <w:proofErr w:type="spellStart"/>
      <w:proofErr w:type="gramStart"/>
      <w:r>
        <w:t>optimize.fminbound</w:t>
      </w:r>
      <w:proofErr w:type="spellEnd"/>
      <w:proofErr w:type="gramEnd"/>
      <w:r>
        <w:t>(</w:t>
      </w:r>
      <w:proofErr w:type="spellStart"/>
      <w:r>
        <w:t>func</w:t>
      </w:r>
      <w:proofErr w:type="spellEnd"/>
      <w:r>
        <w:t>, -10, 10)</w:t>
      </w:r>
    </w:p>
    <w:p w14:paraId="5D0166A4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gramStart"/>
      <w:r>
        <w:t>print(</w:t>
      </w:r>
      <w:proofErr w:type="spellStart"/>
      <w:proofErr w:type="gramEnd"/>
      <w:r>
        <w:t>y_minbound</w:t>
      </w:r>
      <w:proofErr w:type="spellEnd"/>
      <w:r>
        <w:t xml:space="preserve">, </w:t>
      </w:r>
      <w:proofErr w:type="spellStart"/>
      <w:r>
        <w:t>func</w:t>
      </w:r>
      <w:proofErr w:type="spellEnd"/>
      <w:r>
        <w:t>(</w:t>
      </w:r>
      <w:proofErr w:type="spellStart"/>
      <w:r>
        <w:t>y_minbound</w:t>
      </w:r>
      <w:proofErr w:type="spellEnd"/>
      <w:r>
        <w:t>))</w:t>
      </w:r>
    </w:p>
    <w:p w14:paraId="19CB8A7B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rPr>
          <w:rFonts w:hint="eastAsia"/>
        </w:rPr>
        <w:t xml:space="preserve"># </w:t>
      </w:r>
      <w:proofErr w:type="spellStart"/>
      <w:r>
        <w:rPr>
          <w:rFonts w:hint="eastAsia"/>
        </w:rPr>
        <w:t>optimize.brute</w:t>
      </w:r>
      <w:proofErr w:type="spellEnd"/>
      <w:r>
        <w:rPr>
          <w:rFonts w:hint="eastAsia"/>
        </w:rPr>
        <w:t xml:space="preserve"> 方法</w:t>
      </w:r>
    </w:p>
    <w:p w14:paraId="308C4F8D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spellStart"/>
      <w:r>
        <w:t>y_brute</w:t>
      </w:r>
      <w:proofErr w:type="spellEnd"/>
      <w:r>
        <w:t xml:space="preserve"> = </w:t>
      </w:r>
      <w:proofErr w:type="spellStart"/>
      <w:proofErr w:type="gramStart"/>
      <w:r>
        <w:t>optimize.brute</w:t>
      </w:r>
      <w:proofErr w:type="spellEnd"/>
      <w:proofErr w:type="gramEnd"/>
      <w:r>
        <w:t>(</w:t>
      </w:r>
      <w:proofErr w:type="spellStart"/>
      <w:r>
        <w:t>func</w:t>
      </w:r>
      <w:proofErr w:type="spellEnd"/>
      <w:r>
        <w:t>, (slice(-10, 10, 0.01),))</w:t>
      </w:r>
    </w:p>
    <w:p w14:paraId="11D496E9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gramStart"/>
      <w:r>
        <w:t>print(</w:t>
      </w:r>
      <w:proofErr w:type="spellStart"/>
      <w:proofErr w:type="gramEnd"/>
      <w:r>
        <w:t>y_brute</w:t>
      </w:r>
      <w:proofErr w:type="spellEnd"/>
      <w:r>
        <w:t xml:space="preserve">, </w:t>
      </w:r>
      <w:proofErr w:type="spellStart"/>
      <w:r>
        <w:t>func</w:t>
      </w:r>
      <w:proofErr w:type="spellEnd"/>
      <w:r>
        <w:t>(</w:t>
      </w:r>
      <w:proofErr w:type="spellStart"/>
      <w:r>
        <w:t>y_brute</w:t>
      </w:r>
      <w:proofErr w:type="spellEnd"/>
      <w:r>
        <w:t>))</w:t>
      </w:r>
    </w:p>
    <w:p w14:paraId="23AE3573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x = </w:t>
      </w:r>
      <w:proofErr w:type="spellStart"/>
      <w:proofErr w:type="gramStart"/>
      <w:r>
        <w:t>np.arange</w:t>
      </w:r>
      <w:proofErr w:type="spellEnd"/>
      <w:proofErr w:type="gramEnd"/>
      <w:r>
        <w:t>(-10, 10, 0.1)</w:t>
      </w:r>
    </w:p>
    <w:p w14:paraId="6D453738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y = </w:t>
      </w:r>
      <w:proofErr w:type="spellStart"/>
      <w:r>
        <w:t>func</w:t>
      </w:r>
      <w:proofErr w:type="spellEnd"/>
      <w:r>
        <w:t>(x)</w:t>
      </w:r>
    </w:p>
    <w:p w14:paraId="13645343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spellStart"/>
      <w:proofErr w:type="gramStart"/>
      <w:r>
        <w:t>plt.plot</w:t>
      </w:r>
      <w:proofErr w:type="spellEnd"/>
      <w:proofErr w:type="gramEnd"/>
      <w:r>
        <w:t>(x, y)</w:t>
      </w:r>
    </w:p>
    <w:p w14:paraId="0ADAE4D2" w14:textId="77777777" w:rsidR="00505C80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proofErr w:type="spellStart"/>
      <w:proofErr w:type="gramStart"/>
      <w:r>
        <w:t>plt.plot</w:t>
      </w:r>
      <w:proofErr w:type="spellEnd"/>
      <w:proofErr w:type="gramEnd"/>
      <w:r>
        <w:t xml:space="preserve">(x, </w:t>
      </w:r>
      <w:proofErr w:type="spellStart"/>
      <w:r>
        <w:t>func</w:t>
      </w:r>
      <w:proofErr w:type="spellEnd"/>
      <w:r>
        <w:t>(</w:t>
      </w:r>
      <w:proofErr w:type="spellStart"/>
      <w:r>
        <w:t>y_bfgs</w:t>
      </w:r>
      <w:proofErr w:type="spellEnd"/>
      <w:r>
        <w:t xml:space="preserve">) * </w:t>
      </w:r>
      <w:proofErr w:type="spellStart"/>
      <w:r>
        <w:t>np.ones</w:t>
      </w:r>
      <w:proofErr w:type="spellEnd"/>
      <w:r>
        <w:t>(</w:t>
      </w:r>
      <w:proofErr w:type="spellStart"/>
      <w:r>
        <w:t>x.shape</w:t>
      </w:r>
      <w:proofErr w:type="spellEnd"/>
      <w:r>
        <w:t>))</w:t>
      </w:r>
    </w:p>
    <w:p w14:paraId="13AA316D" w14:textId="0A88F79A" w:rsidR="00D344C6" w:rsidRDefault="00505C80" w:rsidP="00505C80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ind w:left="380"/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6E184F6C" w14:textId="438F81F9" w:rsidR="00D344C6" w:rsidRDefault="00D344C6" w:rsidP="00D344C6">
      <w:pPr>
        <w:pStyle w:val="a4"/>
        <w:spacing w:before="0" w:beforeAutospacing="0" w:after="0" w:afterAutospacing="0"/>
        <w:ind w:left="380"/>
      </w:pPr>
      <w:r w:rsidRPr="009E2475">
        <w:rPr>
          <w:rFonts w:hint="eastAsia"/>
          <w:highlight w:val="yellow"/>
        </w:rPr>
        <w:t>R</w:t>
      </w:r>
      <w:r w:rsidRPr="009E2475">
        <w:rPr>
          <w:highlight w:val="yellow"/>
        </w:rPr>
        <w:t>esult:</w:t>
      </w:r>
    </w:p>
    <w:p w14:paraId="282B7936" w14:textId="630239DB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rPr>
          <w:rFonts w:hint="eastAsia"/>
        </w:rPr>
        <w:t>#</w:t>
      </w:r>
      <w:r>
        <w:t xml:space="preserve"> </w:t>
      </w:r>
      <w:r>
        <w:rPr>
          <w:rFonts w:hint="eastAsia"/>
        </w:rPr>
        <w:t>使用</w:t>
      </w:r>
      <w:proofErr w:type="spellStart"/>
      <w:r>
        <w:rPr>
          <w:rFonts w:hint="eastAsia"/>
        </w:rPr>
        <w:t>fmin_bfgs</w:t>
      </w:r>
      <w:proofErr w:type="spellEnd"/>
      <w:r>
        <w:rPr>
          <w:rFonts w:hint="eastAsia"/>
        </w:rPr>
        <w:t>方法</w:t>
      </w:r>
    </w:p>
    <w:p w14:paraId="77E51B33" w14:textId="55408B43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>Optimization terminated successfully.</w:t>
      </w:r>
    </w:p>
    <w:p w14:paraId="2B5170CF" w14:textId="77777777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         Current function value: -7.945823</w:t>
      </w:r>
    </w:p>
    <w:p w14:paraId="6E6183A6" w14:textId="77777777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         Iterations: 3</w:t>
      </w:r>
    </w:p>
    <w:p w14:paraId="2E0457F7" w14:textId="77777777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         Function evaluations: 10</w:t>
      </w:r>
    </w:p>
    <w:p w14:paraId="77AF5E7E" w14:textId="77777777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 xml:space="preserve">         Gradient evaluations: 5</w:t>
      </w:r>
    </w:p>
    <w:p w14:paraId="1DC8F7B8" w14:textId="4EA47ABB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lastRenderedPageBreak/>
        <w:t>[-1.30643969] [-7.94582338]</w:t>
      </w:r>
    </w:p>
    <w:p w14:paraId="2BFE9EE1" w14:textId="3F0FFA4D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  <w:rPr>
          <w:rFonts w:hint="eastAsia"/>
        </w:rPr>
      </w:pPr>
      <w:r>
        <w:rPr>
          <w:rFonts w:hint="eastAsia"/>
        </w:rPr>
        <w:t>#</w:t>
      </w:r>
      <w:r>
        <w:t xml:space="preserve"> </w:t>
      </w:r>
      <w:r>
        <w:rPr>
          <w:rFonts w:hint="eastAsia"/>
        </w:rPr>
        <w:t>使用</w:t>
      </w:r>
      <w:proofErr w:type="spellStart"/>
      <w:r>
        <w:rPr>
          <w:rFonts w:hint="eastAsia"/>
        </w:rPr>
        <w:t>fminbound</w:t>
      </w:r>
      <w:proofErr w:type="spellEnd"/>
      <w:r>
        <w:rPr>
          <w:rFonts w:hint="eastAsia"/>
        </w:rPr>
        <w:t>方法</w:t>
      </w:r>
    </w:p>
    <w:p w14:paraId="41D40FB5" w14:textId="35084151" w:rsidR="004A2F21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t>-1.306440096615395 -7.945823375615237</w:t>
      </w:r>
    </w:p>
    <w:p w14:paraId="18BE9552" w14:textId="2CB1D710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80"/>
      </w:pPr>
      <w:r>
        <w:rPr>
          <w:rFonts w:hint="eastAsia"/>
        </w:rPr>
        <w:t>#</w:t>
      </w:r>
      <w:r>
        <w:t xml:space="preserve"> </w:t>
      </w:r>
      <w:r>
        <w:rPr>
          <w:rFonts w:hint="eastAsia"/>
        </w:rPr>
        <w:t>使用</w:t>
      </w:r>
      <w:r>
        <w:rPr>
          <w:rFonts w:hint="eastAsia"/>
        </w:rPr>
        <w:t>brute方法</w:t>
      </w:r>
    </w:p>
    <w:p w14:paraId="7379FBAE" w14:textId="3D944BD1" w:rsidR="00505C80" w:rsidRDefault="004A2F21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ind w:left="380"/>
      </w:pPr>
      <w:r>
        <w:t>[-1.30641797] [-7.94582337]</w:t>
      </w:r>
    </w:p>
    <w:p w14:paraId="7D2D63F1" w14:textId="0908D6CC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ind w:left="380"/>
      </w:pPr>
      <w:r w:rsidRPr="009E2475">
        <w:drawing>
          <wp:inline distT="0" distB="0" distL="0" distR="0" wp14:anchorId="332508FB" wp14:editId="796FF295">
            <wp:extent cx="3796172" cy="261486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44576" cy="2648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C1F0B" w14:textId="17BB901D" w:rsidR="009E2475" w:rsidRDefault="00AA1CB5" w:rsidP="00344C37">
      <w:pPr>
        <w:pStyle w:val="a4"/>
        <w:spacing w:before="0" w:beforeAutospacing="0" w:after="0" w:afterAutospacing="0"/>
      </w:pPr>
      <w:r>
        <w:rPr>
          <w:rFonts w:hint="eastAsia"/>
        </w:rPr>
        <w:t>5</w:t>
      </w:r>
      <w:r w:rsidR="007D0E71">
        <w:rPr>
          <w:rFonts w:hint="eastAsia"/>
        </w:rPr>
        <w:t>、</w:t>
      </w:r>
      <w:r w:rsidR="007D0E71" w:rsidRPr="007D0E71">
        <w:rPr>
          <w:rFonts w:hint="eastAsia"/>
        </w:rPr>
        <w:t>计算积分</w:t>
      </w:r>
      <w:r w:rsidR="00FF4DF8">
        <w:rPr>
          <w:rFonts w:hint="eastAsia"/>
        </w:rPr>
        <w:t>a)</w:t>
      </w:r>
      <w:r w:rsidR="009E2475" w:rsidRPr="007D0E71">
        <w:rPr>
          <w:noProof/>
          <w:position w:val="-18"/>
        </w:rPr>
      </w:r>
      <w:r w:rsidR="009E2475" w:rsidRPr="007D0E71">
        <w:rPr>
          <w:noProof/>
          <w:position w:val="-18"/>
        </w:rPr>
        <w:object w:dxaOrig="1340" w:dyaOrig="520" w14:anchorId="10E7CB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95pt;height:25.9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27613044" r:id="rId11"/>
        </w:object>
      </w:r>
      <w:r w:rsidR="00FF4DF8">
        <w:rPr>
          <w:rFonts w:hint="eastAsia"/>
        </w:rPr>
        <w:t>,</w:t>
      </w:r>
      <w:r w:rsidR="0011292E">
        <w:rPr>
          <w:rFonts w:hint="eastAsia"/>
        </w:rPr>
        <w:t xml:space="preserve">   </w:t>
      </w:r>
      <w:r w:rsidR="00FF4DF8">
        <w:rPr>
          <w:rFonts w:hint="eastAsia"/>
        </w:rPr>
        <w:t>b)</w:t>
      </w:r>
      <w:r w:rsidR="00FF4DF8" w:rsidRPr="00FF4DF8">
        <w:t xml:space="preserve"> </w:t>
      </w:r>
      <w:r w:rsidR="009E2475" w:rsidRPr="007D0E71">
        <w:rPr>
          <w:noProof/>
          <w:position w:val="-18"/>
        </w:rPr>
      </w:r>
      <w:r w:rsidR="009E2475" w:rsidRPr="007D0E71">
        <w:rPr>
          <w:noProof/>
          <w:position w:val="-18"/>
        </w:rPr>
        <w:object w:dxaOrig="1960" w:dyaOrig="580" w14:anchorId="10E7CBC6">
          <v:shape id="_x0000_i1026" type="#_x0000_t75" alt="" style="width:97.9pt;height:29.0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27613045" r:id="rId13"/>
        </w:object>
      </w:r>
      <w:r w:rsidR="00FF4DF8">
        <w:rPr>
          <w:rFonts w:hint="eastAsia"/>
        </w:rPr>
        <w:t>.</w:t>
      </w:r>
    </w:p>
    <w:p w14:paraId="11945FC3" w14:textId="4DB2A4FE" w:rsidR="009E2475" w:rsidRDefault="009E2475" w:rsidP="00344C37">
      <w:pPr>
        <w:pStyle w:val="a4"/>
        <w:spacing w:before="0" w:beforeAutospacing="0" w:after="0" w:afterAutospacing="0"/>
      </w:pPr>
      <w:r w:rsidRPr="009E2475">
        <w:rPr>
          <w:rFonts w:hint="eastAsia"/>
          <w:highlight w:val="yellow"/>
        </w:rPr>
        <w:t>Code：</w:t>
      </w:r>
    </w:p>
    <w:p w14:paraId="5D2C6502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2DF39096" w14:textId="64588DCC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 xml:space="preserve">from </w:t>
      </w:r>
      <w:proofErr w:type="spellStart"/>
      <w:r>
        <w:t>scipy</w:t>
      </w:r>
      <w:proofErr w:type="spellEnd"/>
      <w:r>
        <w:t xml:space="preserve"> import integrate</w:t>
      </w:r>
    </w:p>
    <w:p w14:paraId="73FEA77A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B6BDD1F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ef func1(x):</w:t>
      </w:r>
    </w:p>
    <w:p w14:paraId="031D01C8" w14:textId="3444C385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 xml:space="preserve">    return (</w:t>
      </w:r>
      <w:proofErr w:type="spellStart"/>
      <w:r>
        <w:t>np.cos</w:t>
      </w:r>
      <w:proofErr w:type="spellEnd"/>
      <w:r>
        <w:t>(</w:t>
      </w:r>
      <w:proofErr w:type="spellStart"/>
      <w:r>
        <w:t>np.exp</w:t>
      </w:r>
      <w:proofErr w:type="spellEnd"/>
      <w:r>
        <w:t>(x))) ** 2</w:t>
      </w:r>
    </w:p>
    <w:p w14:paraId="0ADA0098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8557DC4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ef func2(x, y):</w:t>
      </w:r>
    </w:p>
    <w:p w14:paraId="0E0E5E70" w14:textId="4D0D9B2F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 xml:space="preserve">    return 16 * x * y</w:t>
      </w:r>
    </w:p>
    <w:p w14:paraId="5849A4A2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C3DD2AA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 xml:space="preserve">result1 = </w:t>
      </w:r>
      <w:proofErr w:type="spellStart"/>
      <w:proofErr w:type="gramStart"/>
      <w:r>
        <w:t>integrate.quad</w:t>
      </w:r>
      <w:proofErr w:type="spellEnd"/>
      <w:proofErr w:type="gramEnd"/>
      <w:r>
        <w:t>(func1, 0, 3)</w:t>
      </w:r>
    </w:p>
    <w:p w14:paraId="0AC7883F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result2 = </w:t>
      </w:r>
      <w:proofErr w:type="spellStart"/>
      <w:proofErr w:type="gramStart"/>
      <w:r>
        <w:t>integrate.dblquad</w:t>
      </w:r>
      <w:proofErr w:type="spellEnd"/>
      <w:proofErr w:type="gramEnd"/>
      <w:r>
        <w:t xml:space="preserve">(func2, 0, 0.5, 0, lambda y: </w:t>
      </w:r>
      <w:proofErr w:type="spellStart"/>
      <w:r>
        <w:t>np.sqrt</w:t>
      </w:r>
      <w:proofErr w:type="spellEnd"/>
      <w:r>
        <w:t>(1 - 4 * y ** 2))</w:t>
      </w:r>
    </w:p>
    <w:p w14:paraId="23C28D1D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print(result1)</w:t>
      </w:r>
    </w:p>
    <w:p w14:paraId="59708980" w14:textId="79AC5C29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rPr>
          <w:rFonts w:hint="eastAsia"/>
        </w:rPr>
      </w:pPr>
      <w:r>
        <w:t>print(result2)</w:t>
      </w:r>
    </w:p>
    <w:p w14:paraId="7742B4AB" w14:textId="0392094D" w:rsidR="009E2475" w:rsidRDefault="009E2475" w:rsidP="00344C37">
      <w:pPr>
        <w:pStyle w:val="a4"/>
        <w:spacing w:before="0" w:beforeAutospacing="0" w:after="0" w:afterAutospacing="0"/>
      </w:pPr>
      <w:r w:rsidRPr="009E2475">
        <w:rPr>
          <w:rFonts w:hint="eastAsia"/>
          <w:highlight w:val="yellow"/>
        </w:rPr>
        <w:t>Result：</w:t>
      </w:r>
    </w:p>
    <w:p w14:paraId="2D275AA5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</w:pPr>
      <w:r>
        <w:rPr>
          <w:rFonts w:hint="eastAsia"/>
        </w:rPr>
        <w:t>#</w:t>
      </w:r>
      <w:r>
        <w:t xml:space="preserve"> </w:t>
      </w:r>
      <w:r>
        <w:rPr>
          <w:rFonts w:hint="eastAsia"/>
        </w:rPr>
        <w:t>问题a</w:t>
      </w:r>
      <w:r>
        <w:t>)</w:t>
      </w:r>
      <w:r>
        <w:rPr>
          <w:rFonts w:hint="eastAsia"/>
        </w:rPr>
        <w:t>的积分与误差</w:t>
      </w:r>
    </w:p>
    <w:p w14:paraId="57F44AF7" w14:textId="59CD41F5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</w:pPr>
      <w:r>
        <w:t>(1.296467785724373, 1.397797106902389e-09)</w:t>
      </w:r>
    </w:p>
    <w:p w14:paraId="326841ED" w14:textId="24A97926" w:rsidR="009E2475" w:rsidRP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rPr>
          <w:rFonts w:hint="eastAsia"/>
        </w:rPr>
      </w:pPr>
      <w:r>
        <w:t xml:space="preserve"># </w:t>
      </w:r>
      <w:r>
        <w:rPr>
          <w:rFonts w:hint="eastAsia"/>
        </w:rPr>
        <w:t>问题</w:t>
      </w:r>
      <w:r>
        <w:t>b)</w:t>
      </w:r>
      <w:r>
        <w:rPr>
          <w:rFonts w:hint="eastAsia"/>
        </w:rPr>
        <w:t>的积分与误差</w:t>
      </w:r>
    </w:p>
    <w:p w14:paraId="164B1F14" w14:textId="51ECC6C3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rPr>
          <w:rFonts w:hint="eastAsia"/>
        </w:rPr>
      </w:pPr>
      <w:r>
        <w:t>(0.49999999999999994, 1.7092350012594845e-14)</w:t>
      </w:r>
    </w:p>
    <w:p w14:paraId="10E7CBC1" w14:textId="41A8780B" w:rsidR="00793B8B" w:rsidRDefault="00083253" w:rsidP="009E2475">
      <w:pPr>
        <w:pStyle w:val="a4"/>
      </w:pPr>
      <w:r w:rsidRPr="00083253">
        <w:rPr>
          <w:rFonts w:hint="eastAsia"/>
        </w:rPr>
        <w:t>6、弹簧系统每隔1ms周期的系统状态</w:t>
      </w:r>
      <w:r>
        <w:rPr>
          <w:rFonts w:hint="eastAsia"/>
        </w:rPr>
        <w:t xml:space="preserve"> </w:t>
      </w:r>
      <w:r w:rsidR="009E2475" w:rsidRPr="00083253">
        <w:rPr>
          <w:noProof/>
          <w:position w:val="-6"/>
        </w:rPr>
      </w:r>
      <w:r w:rsidR="009E2475" w:rsidRPr="00083253">
        <w:rPr>
          <w:noProof/>
          <w:position w:val="-6"/>
        </w:rPr>
        <w:object w:dxaOrig="1800" w:dyaOrig="320" w14:anchorId="10E7CBC7">
          <v:shape id="_x0000_i1027" type="#_x0000_t75" alt="" style="width:90.3pt;height:15.8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27613046" r:id="rId15"/>
        </w:object>
      </w:r>
      <w:r>
        <w:rPr>
          <w:rFonts w:hint="eastAsia"/>
        </w:rPr>
        <w:t>,</w:t>
      </w:r>
      <w:r w:rsidR="00706429" w:rsidRPr="00706429">
        <w:rPr>
          <w:rFonts w:hint="eastAsia"/>
        </w:rPr>
        <w:t>试用</w:t>
      </w:r>
      <w:proofErr w:type="spellStart"/>
      <w:r w:rsidR="00706429" w:rsidRPr="00706429">
        <w:rPr>
          <w:rFonts w:hint="eastAsia"/>
        </w:rPr>
        <w:t>odeint</w:t>
      </w:r>
      <w:proofErr w:type="spellEnd"/>
      <w:r w:rsidR="00706429" w:rsidRPr="00706429">
        <w:rPr>
          <w:rFonts w:hint="eastAsia"/>
        </w:rPr>
        <w:t>()对该系统进行求解并作图，其中参数M, k, b, F = 1.0, 0.5, 0.2, 1.0；初值</w:t>
      </w:r>
      <w:proofErr w:type="spellStart"/>
      <w:r w:rsidR="00706429" w:rsidRPr="00706429">
        <w:rPr>
          <w:rFonts w:hint="eastAsia"/>
        </w:rPr>
        <w:t>init_status</w:t>
      </w:r>
      <w:proofErr w:type="spellEnd"/>
      <w:r w:rsidR="00706429" w:rsidRPr="00706429">
        <w:rPr>
          <w:rFonts w:hint="eastAsia"/>
        </w:rPr>
        <w:t xml:space="preserve"> = -1, 0.0；t = </w:t>
      </w:r>
      <w:proofErr w:type="spellStart"/>
      <w:r w:rsidR="00706429" w:rsidRPr="00706429">
        <w:rPr>
          <w:rFonts w:hint="eastAsia"/>
        </w:rPr>
        <w:t>np.arange</w:t>
      </w:r>
      <w:proofErr w:type="spellEnd"/>
      <w:r w:rsidR="00706429" w:rsidRPr="00706429">
        <w:rPr>
          <w:rFonts w:hint="eastAsia"/>
        </w:rPr>
        <w:t>(0, 50, 0.02)。</w:t>
      </w:r>
    </w:p>
    <w:p w14:paraId="77121390" w14:textId="1CBFD1D5" w:rsidR="009E2475" w:rsidRDefault="009E2475" w:rsidP="009E2475">
      <w:pPr>
        <w:pStyle w:val="a4"/>
      </w:pPr>
      <w:r w:rsidRPr="009E2475">
        <w:rPr>
          <w:rFonts w:hint="eastAsia"/>
          <w:highlight w:val="yellow"/>
        </w:rPr>
        <w:t>Code</w:t>
      </w:r>
      <w:r w:rsidRPr="009E2475">
        <w:rPr>
          <w:highlight w:val="yellow"/>
        </w:rPr>
        <w:t>:</w:t>
      </w:r>
    </w:p>
    <w:p w14:paraId="6DBAF96D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14:paraId="447375EB" w14:textId="77777777" w:rsidR="009E2475" w:rsidRP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C7F8626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def </w:t>
      </w:r>
      <w:proofErr w:type="spellStart"/>
      <w:proofErr w:type="gramStart"/>
      <w:r>
        <w:t>func</w:t>
      </w:r>
      <w:proofErr w:type="spellEnd"/>
      <w:r>
        <w:t>(</w:t>
      </w:r>
      <w:proofErr w:type="gramEnd"/>
      <w:r>
        <w:t>x, t, M, k, b, F):</w:t>
      </w:r>
    </w:p>
    <w:p w14:paraId="634A281C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theta, omega = x</w:t>
      </w:r>
    </w:p>
    <w:p w14:paraId="2EF19EE0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# theta'(t) = omega</w:t>
      </w:r>
    </w:p>
    <w:p w14:paraId="0668D603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</w:t>
      </w:r>
      <w:proofErr w:type="spellStart"/>
      <w:r>
        <w:t>dxdt</w:t>
      </w:r>
      <w:proofErr w:type="spellEnd"/>
      <w:r>
        <w:t xml:space="preserve"> = [omega, (F - b * omega - k * theta) / M]</w:t>
      </w:r>
    </w:p>
    <w:p w14:paraId="7D39E50E" w14:textId="359D3475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 xml:space="preserve">    return </w:t>
      </w:r>
      <w:proofErr w:type="spellStart"/>
      <w:r>
        <w:t>dxdt</w:t>
      </w:r>
      <w:proofErr w:type="spellEnd"/>
    </w:p>
    <w:p w14:paraId="311556BA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AACF52A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M, k, b, F = 1.0, 0.5, 0.2, 1.0</w:t>
      </w:r>
    </w:p>
    <w:p w14:paraId="78460CB1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init_status</w:t>
      </w:r>
      <w:proofErr w:type="spellEnd"/>
      <w:r>
        <w:t xml:space="preserve"> = -1, 0.0</w:t>
      </w:r>
    </w:p>
    <w:p w14:paraId="3261EA99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t = </w:t>
      </w:r>
      <w:proofErr w:type="spellStart"/>
      <w:proofErr w:type="gramStart"/>
      <w:r>
        <w:t>np.arange</w:t>
      </w:r>
      <w:proofErr w:type="spellEnd"/>
      <w:proofErr w:type="gramEnd"/>
      <w:r>
        <w:t>(0, 50, 0.02)</w:t>
      </w:r>
    </w:p>
    <w:p w14:paraId="7171B2A4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sol = </w:t>
      </w:r>
      <w:proofErr w:type="spellStart"/>
      <w:proofErr w:type="gramStart"/>
      <w:r>
        <w:t>integrate.odeint</w:t>
      </w:r>
      <w:proofErr w:type="spellEnd"/>
      <w:proofErr w:type="gramEnd"/>
      <w:r>
        <w:t>(</w:t>
      </w:r>
      <w:proofErr w:type="spellStart"/>
      <w:r>
        <w:t>func</w:t>
      </w:r>
      <w:proofErr w:type="spellEnd"/>
      <w:r>
        <w:t xml:space="preserve">, </w:t>
      </w:r>
      <w:proofErr w:type="spellStart"/>
      <w:r>
        <w:t>init_status</w:t>
      </w:r>
      <w:proofErr w:type="spellEnd"/>
      <w:r>
        <w:t xml:space="preserve">, t, </w:t>
      </w:r>
      <w:proofErr w:type="spellStart"/>
      <w:r>
        <w:t>args</w:t>
      </w:r>
      <w:proofErr w:type="spellEnd"/>
      <w:r>
        <w:t>=(M, k, b, F))</w:t>
      </w:r>
    </w:p>
    <w:p w14:paraId="31DF2D39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plot</w:t>
      </w:r>
      <w:proofErr w:type="spellEnd"/>
      <w:proofErr w:type="gramEnd"/>
      <w:r>
        <w:t>(t, sol[:, 0])</w:t>
      </w:r>
    </w:p>
    <w:p w14:paraId="59D6B00F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lastRenderedPageBreak/>
        <w:t>plt.plot</w:t>
      </w:r>
      <w:proofErr w:type="spellEnd"/>
      <w:proofErr w:type="gramEnd"/>
      <w:r>
        <w:t>(t, sol[:, 1])</w:t>
      </w:r>
    </w:p>
    <w:p w14:paraId="1C2D0CD0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legend</w:t>
      </w:r>
      <w:proofErr w:type="spellEnd"/>
      <w:proofErr w:type="gramEnd"/>
      <w:r>
        <w:t>(["theta(t)", "omega(t)"])</w:t>
      </w:r>
    </w:p>
    <w:p w14:paraId="0751477B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xlabel</w:t>
      </w:r>
      <w:proofErr w:type="spellEnd"/>
      <w:proofErr w:type="gramEnd"/>
      <w:r>
        <w:t>('t')</w:t>
      </w:r>
    </w:p>
    <w:p w14:paraId="542FEAD6" w14:textId="77777777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grid</w:t>
      </w:r>
      <w:proofErr w:type="spellEnd"/>
      <w:proofErr w:type="gramEnd"/>
      <w:r>
        <w:t>()</w:t>
      </w:r>
    </w:p>
    <w:p w14:paraId="05E18C88" w14:textId="4D50F393" w:rsidR="009E2475" w:rsidRP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428CE302" w14:textId="6AF22F1D" w:rsidR="009E2475" w:rsidRDefault="009E2475" w:rsidP="009E2475">
      <w:pPr>
        <w:pStyle w:val="a4"/>
      </w:pPr>
      <w:r w:rsidRPr="009E2475">
        <w:rPr>
          <w:rFonts w:hint="eastAsia"/>
          <w:highlight w:val="yellow"/>
        </w:rPr>
        <w:t>R</w:t>
      </w:r>
      <w:r w:rsidRPr="009E2475">
        <w:rPr>
          <w:highlight w:val="yellow"/>
        </w:rPr>
        <w:t>esult:</w:t>
      </w:r>
    </w:p>
    <w:p w14:paraId="3028AE14" w14:textId="7F672865" w:rsidR="009E2475" w:rsidRDefault="009E2475" w:rsidP="009E2475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 w:rsidRPr="009E2475">
        <w:drawing>
          <wp:inline distT="0" distB="0" distL="0" distR="0" wp14:anchorId="37DCFC71" wp14:editId="54FCE4A9">
            <wp:extent cx="3465094" cy="259882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96440" cy="2622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6C16B" w14:textId="77777777" w:rsidR="009E2475" w:rsidRDefault="009E2475" w:rsidP="009E2475">
      <w:pPr>
        <w:pStyle w:val="a4"/>
        <w:rPr>
          <w:rFonts w:hint="eastAsia"/>
        </w:rPr>
      </w:pPr>
    </w:p>
    <w:p w14:paraId="26A70B38" w14:textId="73BDBCBC" w:rsidR="009E2475" w:rsidRDefault="00793B8B" w:rsidP="00793B8B">
      <w:pPr>
        <w:pStyle w:val="a4"/>
        <w:spacing w:before="0" w:beforeAutospacing="0" w:after="0" w:afterAutospacing="0"/>
      </w:pPr>
      <w:r>
        <w:rPr>
          <w:rFonts w:hint="eastAsia"/>
        </w:rPr>
        <w:t>7、</w:t>
      </w:r>
      <w:r w:rsidRPr="00793B8B">
        <w:t>从参数为1的伽马分布生成1000个随机数,然后绘制这些样点的直方图。你能够在其上绘制</w:t>
      </w:r>
      <w:r w:rsidR="000B6F94">
        <w:rPr>
          <w:rFonts w:hint="eastAsia"/>
        </w:rPr>
        <w:t>此伽马分布的</w:t>
      </w:r>
      <w:r w:rsidRPr="00793B8B">
        <w:t>pdf吗(应该匹配)？</w:t>
      </w:r>
      <w:r>
        <w:rPr>
          <w:rFonts w:hint="eastAsia"/>
        </w:rPr>
        <w:t>(</w:t>
      </w:r>
      <w:r w:rsidRPr="00793B8B">
        <w:rPr>
          <w:rFonts w:hint="eastAsia"/>
        </w:rPr>
        <w:t>参见课件</w:t>
      </w:r>
      <w:r>
        <w:rPr>
          <w:rFonts w:hint="eastAsia"/>
        </w:rPr>
        <w:t>)</w:t>
      </w:r>
    </w:p>
    <w:p w14:paraId="50FE7D72" w14:textId="78438D52" w:rsidR="001C1FBD" w:rsidRDefault="001C1FBD" w:rsidP="00793B8B">
      <w:pPr>
        <w:pStyle w:val="a4"/>
        <w:spacing w:before="0" w:beforeAutospacing="0" w:after="0" w:afterAutospacing="0"/>
      </w:pPr>
      <w:r w:rsidRPr="001C1FBD">
        <w:rPr>
          <w:rFonts w:hint="eastAsia"/>
          <w:highlight w:val="yellow"/>
        </w:rPr>
        <w:t>C</w:t>
      </w:r>
      <w:r w:rsidRPr="001C1FBD">
        <w:rPr>
          <w:highlight w:val="yellow"/>
        </w:rPr>
        <w:t>ode:</w:t>
      </w:r>
    </w:p>
    <w:p w14:paraId="44A44F3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from </w:t>
      </w:r>
      <w:proofErr w:type="spellStart"/>
      <w:r>
        <w:t>scipy</w:t>
      </w:r>
      <w:proofErr w:type="spellEnd"/>
      <w:r>
        <w:t xml:space="preserve"> import stats</w:t>
      </w:r>
    </w:p>
    <w:p w14:paraId="6E80AC6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5963C68F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14:paraId="63C54A9E" w14:textId="77777777" w:rsidR="001C1FBD" w:rsidRP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2CC741B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X = </w:t>
      </w:r>
      <w:proofErr w:type="spellStart"/>
      <w:proofErr w:type="gramStart"/>
      <w:r>
        <w:t>stats.gamma</w:t>
      </w:r>
      <w:proofErr w:type="spellEnd"/>
      <w:proofErr w:type="gramEnd"/>
      <w:r>
        <w:t>(1)</w:t>
      </w:r>
    </w:p>
    <w:p w14:paraId="188EE815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x0 = </w:t>
      </w:r>
      <w:proofErr w:type="spellStart"/>
      <w:r>
        <w:t>X.rvs</w:t>
      </w:r>
      <w:proofErr w:type="spellEnd"/>
      <w:r>
        <w:t>(size=1000)</w:t>
      </w:r>
    </w:p>
    <w:p w14:paraId="3D6A30EA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 xml:space="preserve">t = </w:t>
      </w:r>
      <w:proofErr w:type="spellStart"/>
      <w:proofErr w:type="gramStart"/>
      <w:r>
        <w:t>np.arange</w:t>
      </w:r>
      <w:proofErr w:type="spellEnd"/>
      <w:proofErr w:type="gramEnd"/>
      <w:r>
        <w:t>(0, 9, 0.01)</w:t>
      </w:r>
    </w:p>
    <w:p w14:paraId="2DE35F32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6C7C102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rcParams</w:t>
      </w:r>
      <w:proofErr w:type="spellEnd"/>
      <w:proofErr w:type="gramEnd"/>
      <w:r>
        <w:t>['</w:t>
      </w:r>
      <w:proofErr w:type="spellStart"/>
      <w:r>
        <w:t>font.sans</w:t>
      </w:r>
      <w:proofErr w:type="spellEnd"/>
      <w:r>
        <w:t>-serif'] = ['Arial Unicode MS']</w:t>
      </w:r>
    </w:p>
    <w:p w14:paraId="384413E9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plt.rcParams</w:t>
      </w:r>
      <w:proofErr w:type="spellEnd"/>
      <w:proofErr w:type="gramEnd"/>
      <w:r>
        <w:t>['</w:t>
      </w:r>
      <w:proofErr w:type="spellStart"/>
      <w:r>
        <w:t>axes.unicode_minus</w:t>
      </w:r>
      <w:proofErr w:type="spellEnd"/>
      <w:r>
        <w:t>'] = False</w:t>
      </w:r>
    </w:p>
    <w:p w14:paraId="26BCB59A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fig, ax = </w:t>
      </w:r>
      <w:proofErr w:type="spellStart"/>
      <w:proofErr w:type="gramStart"/>
      <w:r>
        <w:t>plt.subplots</w:t>
      </w:r>
      <w:proofErr w:type="spellEnd"/>
      <w:proofErr w:type="gramEnd"/>
      <w:r>
        <w:t>(1, 1)</w:t>
      </w:r>
    </w:p>
    <w:p w14:paraId="308F9443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ax.plot</w:t>
      </w:r>
      <w:proofErr w:type="spellEnd"/>
      <w:proofErr w:type="gramEnd"/>
      <w:r>
        <w:t>(t, X.pdf(t))</w:t>
      </w:r>
    </w:p>
    <w:p w14:paraId="0F37947A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p, t2 = </w:t>
      </w:r>
      <w:proofErr w:type="spellStart"/>
      <w:proofErr w:type="gramStart"/>
      <w:r>
        <w:t>np.histogram</w:t>
      </w:r>
      <w:proofErr w:type="spellEnd"/>
      <w:proofErr w:type="gramEnd"/>
      <w:r>
        <w:t>(x0, bins=100, normed=True)</w:t>
      </w:r>
    </w:p>
    <w:p w14:paraId="6247C065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t2 = (t2</w:t>
      </w:r>
      <w:proofErr w:type="gramStart"/>
      <w:r>
        <w:t>[:-</w:t>
      </w:r>
      <w:proofErr w:type="gramEnd"/>
      <w:r>
        <w:t>1] + t2[1:]) / 2</w:t>
      </w:r>
    </w:p>
    <w:p w14:paraId="75ACC5BE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ax.plot</w:t>
      </w:r>
      <w:proofErr w:type="spellEnd"/>
      <w:proofErr w:type="gramEnd"/>
      <w:r>
        <w:t>(t2, p)</w:t>
      </w:r>
    </w:p>
    <w:p w14:paraId="002B0F2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proofErr w:type="spellStart"/>
      <w:r>
        <w:rPr>
          <w:rFonts w:hint="eastAsia"/>
        </w:rPr>
        <w:t>ax.legend</w:t>
      </w:r>
      <w:proofErr w:type="spellEnd"/>
      <w:r>
        <w:rPr>
          <w:rFonts w:hint="eastAsia"/>
        </w:rPr>
        <w:t>(["Gamma 分布的概率密度", "对生成的随机数进行直方图统计的结果"])</w:t>
      </w:r>
    </w:p>
    <w:p w14:paraId="52918131" w14:textId="0EF1DC49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1B1EE4FD" w14:textId="6F9C9311" w:rsidR="001C1FBD" w:rsidRDefault="001C1FBD" w:rsidP="00793B8B">
      <w:pPr>
        <w:pStyle w:val="a4"/>
        <w:spacing w:before="0" w:beforeAutospacing="0" w:after="0" w:afterAutospacing="0"/>
      </w:pPr>
      <w:r w:rsidRPr="001C1FBD">
        <w:rPr>
          <w:rFonts w:hint="eastAsia"/>
          <w:highlight w:val="yellow"/>
        </w:rPr>
        <w:t>R</w:t>
      </w:r>
      <w:r w:rsidRPr="001C1FBD">
        <w:rPr>
          <w:highlight w:val="yellow"/>
        </w:rPr>
        <w:t>esult:</w:t>
      </w:r>
    </w:p>
    <w:p w14:paraId="64C2E45F" w14:textId="42DC150C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</w:pPr>
      <w:r w:rsidRPr="001C1FBD">
        <w:drawing>
          <wp:inline distT="0" distB="0" distL="0" distR="0" wp14:anchorId="49D1D6A5" wp14:editId="1BBE2A9A">
            <wp:extent cx="4355431" cy="287147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0810" cy="2881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049E6" w14:textId="77777777" w:rsidR="001C1FBD" w:rsidRPr="000B6F94" w:rsidRDefault="001C1FBD" w:rsidP="00793B8B">
      <w:pPr>
        <w:pStyle w:val="a4"/>
        <w:spacing w:before="0" w:beforeAutospacing="0" w:after="0" w:afterAutospacing="0"/>
        <w:rPr>
          <w:rFonts w:hint="eastAsia"/>
        </w:rPr>
      </w:pPr>
    </w:p>
    <w:p w14:paraId="10E7CBC4" w14:textId="41BFBC8B" w:rsidR="00694E1B" w:rsidRDefault="009355E3" w:rsidP="00793B8B">
      <w:pPr>
        <w:pStyle w:val="a4"/>
        <w:spacing w:before="0" w:beforeAutospacing="0" w:after="0" w:afterAutospacing="0"/>
      </w:pPr>
      <w:r>
        <w:rPr>
          <w:rFonts w:hint="eastAsia"/>
        </w:rPr>
        <w:t>8</w:t>
      </w:r>
      <w:r w:rsidR="00694E1B">
        <w:rPr>
          <w:rFonts w:hint="eastAsia"/>
        </w:rPr>
        <w:t>、</w:t>
      </w:r>
      <w:proofErr w:type="spellStart"/>
      <w:r w:rsidR="00694E1B" w:rsidRPr="00694E1B">
        <w:t>scipy.sparse</w:t>
      </w:r>
      <w:proofErr w:type="spellEnd"/>
      <w:r w:rsidR="00694E1B" w:rsidRPr="00694E1B">
        <w:t>中提供了多种表示稀疏矩阵的格式</w:t>
      </w:r>
      <w:r w:rsidR="00694E1B" w:rsidRPr="00694E1B">
        <w:rPr>
          <w:rFonts w:hint="eastAsia"/>
        </w:rPr>
        <w:t>，试用</w:t>
      </w:r>
      <w:proofErr w:type="spellStart"/>
      <w:r w:rsidR="00694E1B" w:rsidRPr="00694E1B">
        <w:t>dok_martix</w:t>
      </w:r>
      <w:proofErr w:type="spellEnd"/>
      <w:r w:rsidR="00694E1B" w:rsidRPr="00694E1B">
        <w:rPr>
          <w:rFonts w:hint="eastAsia"/>
        </w:rPr>
        <w:t>，</w:t>
      </w:r>
      <w:proofErr w:type="spellStart"/>
      <w:r w:rsidR="00694E1B" w:rsidRPr="00694E1B">
        <w:t>lil_matrix</w:t>
      </w:r>
      <w:proofErr w:type="spellEnd"/>
      <w:r w:rsidR="00694E1B" w:rsidRPr="00694E1B">
        <w:rPr>
          <w:rFonts w:hint="eastAsia"/>
        </w:rPr>
        <w:t>表示表示的矩阵</w:t>
      </w:r>
      <w:r w:rsidR="00694E1B" w:rsidRPr="00694E1B">
        <w:t>[[3 0 8 0] [0 2 0 0] [0 0 0 0] [0 0 0 1]]</w:t>
      </w:r>
      <w:r w:rsidR="00694E1B" w:rsidRPr="00694E1B">
        <w:rPr>
          <w:rFonts w:hint="eastAsia"/>
        </w:rPr>
        <w:t>，并与</w:t>
      </w:r>
      <w:proofErr w:type="spellStart"/>
      <w:r w:rsidR="00694E1B" w:rsidRPr="00694E1B">
        <w:t>sparse.coo_matrix</w:t>
      </w:r>
      <w:proofErr w:type="spellEnd"/>
      <w:r w:rsidR="00CA24C7">
        <w:rPr>
          <w:rFonts w:hint="eastAsia"/>
        </w:rPr>
        <w:t>表示法</w:t>
      </w:r>
      <w:r w:rsidR="00694E1B" w:rsidRPr="00694E1B">
        <w:rPr>
          <w:rFonts w:hint="eastAsia"/>
        </w:rPr>
        <w:t>进行比较</w:t>
      </w:r>
      <w:r w:rsidR="00CA24C7">
        <w:rPr>
          <w:rFonts w:hint="eastAsia"/>
        </w:rPr>
        <w:t>。</w:t>
      </w:r>
    </w:p>
    <w:p w14:paraId="73B0FEFA" w14:textId="66F93559" w:rsidR="001C1FBD" w:rsidRDefault="001C1FBD" w:rsidP="00793B8B">
      <w:pPr>
        <w:pStyle w:val="a4"/>
        <w:spacing w:before="0" w:beforeAutospacing="0" w:after="0" w:afterAutospacing="0"/>
      </w:pPr>
      <w:r w:rsidRPr="001C1FBD">
        <w:rPr>
          <w:rFonts w:hint="eastAsia"/>
          <w:highlight w:val="yellow"/>
        </w:rPr>
        <w:t>C</w:t>
      </w:r>
      <w:r w:rsidRPr="001C1FBD">
        <w:rPr>
          <w:highlight w:val="yellow"/>
        </w:rPr>
        <w:t>ode:</w:t>
      </w:r>
    </w:p>
    <w:p w14:paraId="3A2E88A0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from </w:t>
      </w:r>
      <w:proofErr w:type="spellStart"/>
      <w:r>
        <w:t>scipy</w:t>
      </w:r>
      <w:proofErr w:type="spellEnd"/>
      <w:r>
        <w:t xml:space="preserve"> import sparse</w:t>
      </w:r>
    </w:p>
    <w:p w14:paraId="263C3D9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014818E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_dok</w:t>
      </w:r>
      <w:proofErr w:type="spellEnd"/>
      <w:r>
        <w:t xml:space="preserve"> = </w:t>
      </w:r>
      <w:proofErr w:type="spellStart"/>
      <w:r>
        <w:t>sparse.dok_</w:t>
      </w:r>
      <w:proofErr w:type="gramStart"/>
      <w:r>
        <w:t>matrix</w:t>
      </w:r>
      <w:proofErr w:type="spellEnd"/>
      <w:r>
        <w:t>(</w:t>
      </w:r>
      <w:proofErr w:type="gramEnd"/>
      <w:r>
        <w:t>[[3, 0, 8, 0], [0, 2, 0, 0], [0, 0, 0, 0], [0, 0, 0, 1]])</w:t>
      </w:r>
    </w:p>
    <w:p w14:paraId="5DBB1667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_lil</w:t>
      </w:r>
      <w:proofErr w:type="spellEnd"/>
      <w:r>
        <w:t xml:space="preserve"> = </w:t>
      </w:r>
      <w:proofErr w:type="spellStart"/>
      <w:r>
        <w:t>sparse.lil_</w:t>
      </w:r>
      <w:proofErr w:type="gramStart"/>
      <w:r>
        <w:t>matrix</w:t>
      </w:r>
      <w:proofErr w:type="spellEnd"/>
      <w:r>
        <w:t>(</w:t>
      </w:r>
      <w:proofErr w:type="gramEnd"/>
      <w:r>
        <w:t>[[3, 0, 8, 0], [0, 2, 0, 0], [0, 0, 0, 0], [0, 0, 0, 1]])</w:t>
      </w:r>
    </w:p>
    <w:p w14:paraId="6D5743F5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_coo</w:t>
      </w:r>
      <w:proofErr w:type="spellEnd"/>
      <w:r>
        <w:t xml:space="preserve"> = </w:t>
      </w:r>
      <w:proofErr w:type="spellStart"/>
      <w:r>
        <w:t>sparse.coo_</w:t>
      </w:r>
      <w:proofErr w:type="gramStart"/>
      <w:r>
        <w:t>matrix</w:t>
      </w:r>
      <w:proofErr w:type="spellEnd"/>
      <w:r>
        <w:t>(</w:t>
      </w:r>
      <w:proofErr w:type="gramEnd"/>
      <w:r>
        <w:t>[[3, 0, 8, 0], [0, 2, 0, 0], [0, 0, 0, 0], [0, 0, 0, 1]])</w:t>
      </w:r>
    </w:p>
    <w:p w14:paraId="47D70657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F1B06A8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>
        <w:t>print(</w:t>
      </w:r>
      <w:proofErr w:type="gramEnd"/>
      <w:r>
        <w:t>"</w:t>
      </w:r>
      <w:proofErr w:type="spellStart"/>
      <w:r>
        <w:t>dok_matrix</w:t>
      </w:r>
      <w:proofErr w:type="spellEnd"/>
      <w:r>
        <w:t xml:space="preserve">:\n", </w:t>
      </w:r>
      <w:proofErr w:type="spellStart"/>
      <w:r>
        <w:t>A_dok</w:t>
      </w:r>
      <w:proofErr w:type="spellEnd"/>
      <w:r>
        <w:t>)</w:t>
      </w:r>
    </w:p>
    <w:p w14:paraId="6ADB26B5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>
        <w:t>print(</w:t>
      </w:r>
      <w:proofErr w:type="gramEnd"/>
      <w:r>
        <w:t>"</w:t>
      </w:r>
      <w:proofErr w:type="spellStart"/>
      <w:r>
        <w:t>lil_matrix</w:t>
      </w:r>
      <w:proofErr w:type="spellEnd"/>
      <w:r>
        <w:t xml:space="preserve">:\n", </w:t>
      </w:r>
      <w:proofErr w:type="spellStart"/>
      <w:r>
        <w:t>A_lil</w:t>
      </w:r>
      <w:proofErr w:type="spellEnd"/>
      <w:r>
        <w:t>)</w:t>
      </w:r>
    </w:p>
    <w:p w14:paraId="01807AEA" w14:textId="7468D920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</w:pPr>
      <w:proofErr w:type="gramStart"/>
      <w:r>
        <w:t>print(</w:t>
      </w:r>
      <w:proofErr w:type="gramEnd"/>
      <w:r>
        <w:t>"</w:t>
      </w:r>
      <w:proofErr w:type="spellStart"/>
      <w:r>
        <w:t>coo_matrix</w:t>
      </w:r>
      <w:proofErr w:type="spellEnd"/>
      <w:r>
        <w:t xml:space="preserve">:\n", </w:t>
      </w:r>
      <w:proofErr w:type="spellStart"/>
      <w:r>
        <w:t>A_coo</w:t>
      </w:r>
      <w:proofErr w:type="spellEnd"/>
      <w:r>
        <w:t>)</w:t>
      </w:r>
    </w:p>
    <w:p w14:paraId="1A19C22D" w14:textId="755E85B3" w:rsidR="001C1FBD" w:rsidRDefault="001C1FBD" w:rsidP="00793B8B">
      <w:pPr>
        <w:pStyle w:val="a4"/>
        <w:spacing w:before="0" w:beforeAutospacing="0" w:after="0" w:afterAutospacing="0"/>
      </w:pPr>
      <w:r w:rsidRPr="001C1FBD">
        <w:rPr>
          <w:rFonts w:hint="eastAsia"/>
          <w:highlight w:val="yellow"/>
        </w:rPr>
        <w:t>R</w:t>
      </w:r>
      <w:r w:rsidRPr="001C1FBD">
        <w:rPr>
          <w:highlight w:val="yellow"/>
        </w:rPr>
        <w:t>esult:</w:t>
      </w:r>
    </w:p>
    <w:p w14:paraId="64DB486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dok_matrix</w:t>
      </w:r>
      <w:proofErr w:type="spellEnd"/>
      <w:r>
        <w:t>:</w:t>
      </w:r>
    </w:p>
    <w:p w14:paraId="4B765EDB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(0, 0)</w:t>
      </w:r>
      <w:r>
        <w:tab/>
        <w:t>3</w:t>
      </w:r>
    </w:p>
    <w:p w14:paraId="1721C88F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0, 2)</w:t>
      </w:r>
      <w:r>
        <w:tab/>
        <w:t>8</w:t>
      </w:r>
    </w:p>
    <w:p w14:paraId="0617D6FE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1, 1)</w:t>
      </w:r>
      <w:r>
        <w:tab/>
        <w:t>2</w:t>
      </w:r>
    </w:p>
    <w:p w14:paraId="5B9F74DC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3, 3)</w:t>
      </w:r>
      <w:r>
        <w:tab/>
        <w:t>1</w:t>
      </w:r>
    </w:p>
    <w:p w14:paraId="0F530AAB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lil_matrix</w:t>
      </w:r>
      <w:proofErr w:type="spellEnd"/>
      <w:r>
        <w:t>:</w:t>
      </w:r>
    </w:p>
    <w:p w14:paraId="7FCD076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(0, 0)</w:t>
      </w:r>
      <w:r>
        <w:tab/>
        <w:t>3</w:t>
      </w:r>
    </w:p>
    <w:p w14:paraId="77A2E179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0, 2)</w:t>
      </w:r>
      <w:r>
        <w:tab/>
        <w:t>8</w:t>
      </w:r>
    </w:p>
    <w:p w14:paraId="3EB0C8FB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1, 1)</w:t>
      </w:r>
      <w:r>
        <w:tab/>
        <w:t>2</w:t>
      </w:r>
    </w:p>
    <w:p w14:paraId="1F1B1FED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3, 3)</w:t>
      </w:r>
      <w:r>
        <w:tab/>
        <w:t>1</w:t>
      </w:r>
    </w:p>
    <w:p w14:paraId="6EA4794C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coo_matrix</w:t>
      </w:r>
      <w:proofErr w:type="spellEnd"/>
      <w:r>
        <w:t>:</w:t>
      </w:r>
    </w:p>
    <w:p w14:paraId="36CE4D46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(0, 0)</w:t>
      </w:r>
      <w:r>
        <w:tab/>
        <w:t>3</w:t>
      </w:r>
    </w:p>
    <w:p w14:paraId="2377493A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(0, 2)</w:t>
      </w:r>
      <w:r>
        <w:tab/>
        <w:t>8</w:t>
      </w:r>
    </w:p>
    <w:p w14:paraId="324104E5" w14:textId="77777777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 xml:space="preserve">  (1, 1)</w:t>
      </w:r>
      <w:r>
        <w:tab/>
        <w:t>2</w:t>
      </w:r>
    </w:p>
    <w:p w14:paraId="463C2594" w14:textId="0365A255" w:rsidR="001C1FBD" w:rsidRDefault="001C1FBD" w:rsidP="001C1F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/>
        <w:rPr>
          <w:rFonts w:hint="eastAsia"/>
        </w:rPr>
      </w:pPr>
      <w:r>
        <w:t xml:space="preserve">  (3, 3)</w:t>
      </w:r>
      <w:r>
        <w:tab/>
        <w:t>1</w:t>
      </w:r>
    </w:p>
    <w:sectPr w:rsidR="001C1FBD" w:rsidSect="00896C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E7CBCA" w14:textId="77777777" w:rsidR="00D23D45" w:rsidRDefault="00D23D45" w:rsidP="00344C37">
      <w:r>
        <w:separator/>
      </w:r>
    </w:p>
  </w:endnote>
  <w:endnote w:type="continuationSeparator" w:id="0">
    <w:p w14:paraId="10E7CBCB" w14:textId="77777777" w:rsidR="00D23D45" w:rsidRDefault="00D23D45" w:rsidP="00344C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altName w:val="Times New Roman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7CBC8" w14:textId="77777777" w:rsidR="00D23D45" w:rsidRDefault="00D23D45" w:rsidP="00344C37">
      <w:r>
        <w:separator/>
      </w:r>
    </w:p>
  </w:footnote>
  <w:footnote w:type="continuationSeparator" w:id="0">
    <w:p w14:paraId="10E7CBC9" w14:textId="77777777" w:rsidR="00D23D45" w:rsidRDefault="00D23D45" w:rsidP="00344C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D1461E"/>
    <w:multiLevelType w:val="multilevel"/>
    <w:tmpl w:val="5A1089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85E628B"/>
    <w:multiLevelType w:val="hybridMultilevel"/>
    <w:tmpl w:val="4A1EF826"/>
    <w:lvl w:ilvl="0" w:tplc="94E4729C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EastAsia" w:hAnsiTheme="minorHAnsi" w:cstheme="minorBidi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64D351C"/>
    <w:multiLevelType w:val="hybridMultilevel"/>
    <w:tmpl w:val="72EE93F8"/>
    <w:lvl w:ilvl="0" w:tplc="7EC81AD2">
      <w:start w:val="1"/>
      <w:numFmt w:val="decimal"/>
      <w:lvlText w:val="%1、"/>
      <w:lvlJc w:val="left"/>
      <w:pPr>
        <w:ind w:left="380" w:hanging="380"/>
      </w:pPr>
      <w:rPr>
        <w:rFonts w:ascii="微软雅黑" w:hAnsi="微软雅黑" w:hint="default"/>
        <w:color w:val="3F3F3F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07076698">
    <w:abstractNumId w:val="0"/>
  </w:num>
  <w:num w:numId="2" w16cid:durableId="1816527511">
    <w:abstractNumId w:val="1"/>
  </w:num>
  <w:num w:numId="3" w16cid:durableId="158237119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81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67456"/>
    <w:rsid w:val="00001E92"/>
    <w:rsid w:val="000401C3"/>
    <w:rsid w:val="00083253"/>
    <w:rsid w:val="000B6F94"/>
    <w:rsid w:val="000C3505"/>
    <w:rsid w:val="000E1CE0"/>
    <w:rsid w:val="000F3BF9"/>
    <w:rsid w:val="0011292E"/>
    <w:rsid w:val="00120D97"/>
    <w:rsid w:val="00134024"/>
    <w:rsid w:val="001823DA"/>
    <w:rsid w:val="001B19AA"/>
    <w:rsid w:val="001B5D9C"/>
    <w:rsid w:val="001C1FBD"/>
    <w:rsid w:val="001F5B75"/>
    <w:rsid w:val="002937CC"/>
    <w:rsid w:val="002E3459"/>
    <w:rsid w:val="00344C37"/>
    <w:rsid w:val="00367456"/>
    <w:rsid w:val="00396D9B"/>
    <w:rsid w:val="003B5868"/>
    <w:rsid w:val="003D087B"/>
    <w:rsid w:val="003D2C0B"/>
    <w:rsid w:val="003D62D8"/>
    <w:rsid w:val="00405581"/>
    <w:rsid w:val="004465D8"/>
    <w:rsid w:val="004521CB"/>
    <w:rsid w:val="00452FD5"/>
    <w:rsid w:val="00461A95"/>
    <w:rsid w:val="00487702"/>
    <w:rsid w:val="004905A3"/>
    <w:rsid w:val="004A2F21"/>
    <w:rsid w:val="004C4C43"/>
    <w:rsid w:val="00505C80"/>
    <w:rsid w:val="00634A71"/>
    <w:rsid w:val="006829D6"/>
    <w:rsid w:val="00694E1B"/>
    <w:rsid w:val="006A16C8"/>
    <w:rsid w:val="006E3E64"/>
    <w:rsid w:val="00703F2C"/>
    <w:rsid w:val="00706429"/>
    <w:rsid w:val="00727959"/>
    <w:rsid w:val="00793B8B"/>
    <w:rsid w:val="007C16E9"/>
    <w:rsid w:val="007D0E71"/>
    <w:rsid w:val="007E1464"/>
    <w:rsid w:val="00896C32"/>
    <w:rsid w:val="008C5722"/>
    <w:rsid w:val="00922334"/>
    <w:rsid w:val="009355E3"/>
    <w:rsid w:val="00981791"/>
    <w:rsid w:val="009E2475"/>
    <w:rsid w:val="00AA1CB5"/>
    <w:rsid w:val="00AD40B9"/>
    <w:rsid w:val="00AE19E0"/>
    <w:rsid w:val="00AE41CF"/>
    <w:rsid w:val="00B06F50"/>
    <w:rsid w:val="00B37970"/>
    <w:rsid w:val="00B86227"/>
    <w:rsid w:val="00C4530C"/>
    <w:rsid w:val="00C50DC7"/>
    <w:rsid w:val="00C87285"/>
    <w:rsid w:val="00C95B92"/>
    <w:rsid w:val="00CA24C7"/>
    <w:rsid w:val="00CE5621"/>
    <w:rsid w:val="00D23D45"/>
    <w:rsid w:val="00D344C6"/>
    <w:rsid w:val="00D41E00"/>
    <w:rsid w:val="00D81124"/>
    <w:rsid w:val="00DA28BA"/>
    <w:rsid w:val="00E64888"/>
    <w:rsid w:val="00E665FF"/>
    <w:rsid w:val="00E9556B"/>
    <w:rsid w:val="00EC1FD2"/>
    <w:rsid w:val="00EC24C8"/>
    <w:rsid w:val="00ED5269"/>
    <w:rsid w:val="00F24AE1"/>
    <w:rsid w:val="00F348B8"/>
    <w:rsid w:val="00F4372F"/>
    <w:rsid w:val="00FB2AEA"/>
    <w:rsid w:val="00FD2632"/>
    <w:rsid w:val="00FD3177"/>
    <w:rsid w:val="00FD4EEE"/>
    <w:rsid w:val="00FF37EA"/>
    <w:rsid w:val="00FF4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29"/>
    <o:shapelayout v:ext="edit">
      <o:idmap v:ext="edit" data="1"/>
    </o:shapelayout>
  </w:shapeDefaults>
  <w:decimalSymbol w:val="."/>
  <w:listSeparator w:val=","/>
  <w14:docId w14:val="10E7CBB5"/>
  <w15:docId w15:val="{C693EF3A-07DF-3244-914B-20554C524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6C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7456"/>
    <w:pPr>
      <w:ind w:firstLineChars="200" w:firstLine="420"/>
    </w:pPr>
  </w:style>
  <w:style w:type="character" w:customStyle="1" w:styleId="hljs-number">
    <w:name w:val="hljs-number"/>
    <w:basedOn w:val="a0"/>
    <w:rsid w:val="00367456"/>
  </w:style>
  <w:style w:type="character" w:customStyle="1" w:styleId="hljs-keyword">
    <w:name w:val="hljs-keyword"/>
    <w:basedOn w:val="a0"/>
    <w:rsid w:val="00367456"/>
  </w:style>
  <w:style w:type="character" w:customStyle="1" w:styleId="hljs-function">
    <w:name w:val="hljs-function"/>
    <w:basedOn w:val="a0"/>
    <w:rsid w:val="00367456"/>
  </w:style>
  <w:style w:type="character" w:customStyle="1" w:styleId="hljs-title">
    <w:name w:val="hljs-title"/>
    <w:basedOn w:val="a0"/>
    <w:rsid w:val="00367456"/>
  </w:style>
  <w:style w:type="character" w:customStyle="1" w:styleId="hljs-params">
    <w:name w:val="hljs-params"/>
    <w:basedOn w:val="a0"/>
    <w:rsid w:val="00367456"/>
  </w:style>
  <w:style w:type="paragraph" w:styleId="a4">
    <w:name w:val="Normal (Web)"/>
    <w:basedOn w:val="a"/>
    <w:uiPriority w:val="99"/>
    <w:semiHidden/>
    <w:unhideWhenUsed/>
    <w:rsid w:val="0036745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semiHidden/>
    <w:unhideWhenUsed/>
    <w:rsid w:val="00344C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rsid w:val="00344C37"/>
    <w:rPr>
      <w:sz w:val="18"/>
      <w:szCs w:val="18"/>
    </w:rPr>
  </w:style>
  <w:style w:type="paragraph" w:styleId="a7">
    <w:name w:val="footer"/>
    <w:basedOn w:val="a"/>
    <w:link w:val="a8"/>
    <w:uiPriority w:val="99"/>
    <w:semiHidden/>
    <w:unhideWhenUsed/>
    <w:rsid w:val="00344C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semiHidden/>
    <w:rsid w:val="00344C37"/>
    <w:rPr>
      <w:sz w:val="18"/>
      <w:szCs w:val="18"/>
    </w:rPr>
  </w:style>
  <w:style w:type="character" w:customStyle="1" w:styleId="mi">
    <w:name w:val="mi"/>
    <w:basedOn w:val="a0"/>
    <w:rsid w:val="00344C37"/>
  </w:style>
  <w:style w:type="character" w:customStyle="1" w:styleId="hljs-string">
    <w:name w:val="hljs-string"/>
    <w:basedOn w:val="a0"/>
    <w:rsid w:val="00344C37"/>
  </w:style>
  <w:style w:type="character" w:customStyle="1" w:styleId="hljs-comment">
    <w:name w:val="hljs-comment"/>
    <w:basedOn w:val="a0"/>
    <w:rsid w:val="00CA24C7"/>
  </w:style>
  <w:style w:type="character" w:styleId="a9">
    <w:name w:val="Placeholder Text"/>
    <w:basedOn w:val="a0"/>
    <w:uiPriority w:val="99"/>
    <w:semiHidden/>
    <w:rsid w:val="007D0E71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D0E71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7D0E71"/>
    <w:rPr>
      <w:sz w:val="18"/>
      <w:szCs w:val="18"/>
    </w:rPr>
  </w:style>
  <w:style w:type="character" w:customStyle="1" w:styleId="pre">
    <w:name w:val="pre"/>
    <w:basedOn w:val="a0"/>
    <w:rsid w:val="000832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8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69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92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9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65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8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97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9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7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image" Target="media/image5.wmf"/><Relationship Id="rId17" Type="http://schemas.openxmlformats.org/officeDocument/2006/relationships/image" Target="media/image8.tiff"/><Relationship Id="rId2" Type="http://schemas.openxmlformats.org/officeDocument/2006/relationships/styles" Target="styles.xml"/><Relationship Id="rId16" Type="http://schemas.openxmlformats.org/officeDocument/2006/relationships/image" Target="media/image7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954</Words>
  <Characters>5443</Characters>
  <Application>Microsoft Office Word</Application>
  <DocSecurity>0</DocSecurity>
  <Lines>45</Lines>
  <Paragraphs>12</Paragraphs>
  <ScaleCrop>false</ScaleCrop>
  <Company/>
  <LinksUpToDate>false</LinksUpToDate>
  <CharactersWithSpaces>6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hzhang</dc:creator>
  <cp:lastModifiedBy>承 子杰</cp:lastModifiedBy>
  <cp:revision>3</cp:revision>
  <cp:lastPrinted>2022-10-18T07:44:00Z</cp:lastPrinted>
  <dcterms:created xsi:type="dcterms:W3CDTF">2022-10-18T07:44:00Z</dcterms:created>
  <dcterms:modified xsi:type="dcterms:W3CDTF">2022-10-18T07:44:00Z</dcterms:modified>
</cp:coreProperties>
</file>